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6" r:id="rId2"/>
    <p:sldId id="266" r:id="rId3"/>
    <p:sldId id="267" r:id="rId4"/>
    <p:sldId id="268" r:id="rId5"/>
    <p:sldId id="269" r:id="rId6"/>
    <p:sldId id="270" r:id="rId7"/>
    <p:sldId id="271" r:id="rId8"/>
    <p:sldId id="272" r:id="rId9"/>
    <p:sldId id="273" r:id="rId10"/>
    <p:sldId id="274" r:id="rId11"/>
    <p:sldId id="275" r:id="rId12"/>
    <p:sldId id="276" r:id="rId13"/>
    <p:sldId id="277" r:id="rId14"/>
    <p:sldId id="278" r:id="rId15"/>
    <p:sldId id="279" r:id="rId16"/>
    <p:sldId id="280" r:id="rId17"/>
    <p:sldId id="281" r:id="rId18"/>
    <p:sldId id="282" r:id="rId19"/>
    <p:sldId id="283" r:id="rId20"/>
    <p:sldId id="284" r:id="rId21"/>
    <p:sldId id="285" r:id="rId22"/>
    <p:sldId id="286" r:id="rId23"/>
    <p:sldId id="287" r:id="rId24"/>
    <p:sldId id="288" r:id="rId25"/>
    <p:sldId id="289" r:id="rId26"/>
    <p:sldId id="305" r:id="rId27"/>
    <p:sldId id="290" r:id="rId28"/>
    <p:sldId id="291" r:id="rId29"/>
    <p:sldId id="292" r:id="rId30"/>
    <p:sldId id="293" r:id="rId31"/>
    <p:sldId id="294" r:id="rId32"/>
    <p:sldId id="295" r:id="rId33"/>
    <p:sldId id="296" r:id="rId34"/>
    <p:sldId id="297" r:id="rId35"/>
    <p:sldId id="298" r:id="rId36"/>
    <p:sldId id="299" r:id="rId37"/>
    <p:sldId id="300" r:id="rId38"/>
    <p:sldId id="306" r:id="rId39"/>
  </p:sldIdLst>
  <p:sldSz cx="9144000" cy="6858000" type="screen4x3"/>
  <p:notesSz cx="6858000" cy="9144000"/>
  <p:defaultTextStyle>
    <a:defPPr>
      <a:defRPr lang="he-IL"/>
    </a:defPPr>
    <a:lvl1pPr algn="r" rtl="1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1pPr>
    <a:lvl2pPr marL="457200" algn="r" rtl="1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2pPr>
    <a:lvl3pPr marL="914400" algn="r" rtl="1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3pPr>
    <a:lvl4pPr marL="1371600" algn="r" rtl="1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4pPr>
    <a:lvl5pPr marL="1828800" algn="r" rtl="1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5pPr>
    <a:lvl6pPr marL="2286000" algn="r" defTabSz="914400" rtl="1" eaLnBrk="1" latinLnBrk="0" hangingPunct="1"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6pPr>
    <a:lvl7pPr marL="2743200" algn="r" defTabSz="914400" rtl="1" eaLnBrk="1" latinLnBrk="0" hangingPunct="1"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7pPr>
    <a:lvl8pPr marL="3200400" algn="r" defTabSz="914400" rtl="1" eaLnBrk="1" latinLnBrk="0" hangingPunct="1"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8pPr>
    <a:lvl9pPr marL="3657600" algn="r" defTabSz="914400" rtl="1" eaLnBrk="1" latinLnBrk="0" hangingPunct="1"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David" pitchFamily="34" charset="-79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76303" autoAdjust="0"/>
    <p:restoredTop sz="94581" autoAdjust="0"/>
  </p:normalViewPr>
  <p:slideViewPr>
    <p:cSldViewPr>
      <p:cViewPr varScale="1">
        <p:scale>
          <a:sx n="41" d="100"/>
          <a:sy n="41" d="100"/>
        </p:scale>
        <p:origin x="-102" y="-192"/>
      </p:cViewPr>
      <p:guideLst>
        <p:guide orient="horz" pos="2832"/>
        <p:guide pos="53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7168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7168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7168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fld id="{A70BDD27-F787-4A59-B98E-D762478D5C1C}" type="slidenum">
              <a:rPr lang="he-IL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fld id="{CA6F391C-0EFA-4B84-8286-064B6810622C}" type="slidenum">
              <a:rPr lang="he-IL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402DB9-1FE5-4264-8CB7-9A2EB87B512A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E5B432-4234-49CB-9B1E-B53C15E495A1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2E6CA8-0E42-4FCF-AD21-739660BF8480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35EB34-D286-4458-85E2-0B29BE56745A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AC53B3-7CAD-4647-A9E0-1DCA40AB84F6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99BCE6-39A2-457E-BF45-D639F485F457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9CA2CE-0827-409F-9A6F-2DA0AC372FB4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7EC8FF-2FB6-4867-B1CC-50F4D9459FF9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E3D5E4-E59B-40E4-B67F-0AF7CDA8C978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8B5D6E-A15C-4A0C-9E45-B89AD167D7B9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03DCE5-8751-4BCE-AF8C-C4983262F76B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  <a:ea typeface="Times New Roman (Hebrew)" charset="0"/>
                <a:cs typeface="Times New Roman (Hebrew)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  <a:ea typeface="Times New Roman (Hebrew)" charset="0"/>
                <a:cs typeface="Times New Roman (Hebrew)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effectLst/>
                <a:ea typeface="Times New Roman (Hebrew)" charset="0"/>
                <a:cs typeface="Times New Roman (Hebrew)" charset="0"/>
              </a:defRPr>
            </a:lvl1pPr>
          </a:lstStyle>
          <a:p>
            <a:fld id="{616D77EB-869A-4470-8087-ECB0C051C291}" type="slidenum">
              <a:rPr lang="he-IL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r" rtl="1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2pPr>
      <a:lvl3pPr marL="1143000" indent="-228600" algn="r" rtl="1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3pPr>
      <a:lvl4pPr marL="1600200" indent="-228600" algn="r" rtl="1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4pPr>
      <a:lvl5pPr marL="20574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Times New Roman (Hebrew)" charset="0"/>
          <a:cs typeface="Times New Roman (Hebrew)" charset="0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8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8CA6A-8C2E-4BB3-8A46-807A841A7D52}" type="slidenum">
              <a:rPr lang="he-IL"/>
              <a:pPr/>
              <a:t>1</a:t>
            </a:fld>
            <a:endParaRPr lang="en-US"/>
          </a:p>
        </p:txBody>
      </p: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209800" y="2133600"/>
            <a:ext cx="47244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פרק </a:t>
            </a: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endParaRPr lang="he-IL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spcBef>
                <a:spcPct val="50000"/>
              </a:spcBef>
            </a:pPr>
            <a:r>
              <a:rPr lang="he-IL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נכונותם של אלגוריתמים</a:t>
            </a:r>
            <a:endParaRPr lang="en-US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5791200" y="5849938"/>
            <a:ext cx="2743200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18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ן על ידי: רינת רוזנברג</a:t>
            </a:r>
          </a:p>
          <a:p>
            <a:pPr>
              <a:spcBef>
                <a:spcPct val="50000"/>
              </a:spcBef>
            </a:pPr>
            <a:r>
              <a:rPr lang="he-IL" sz="18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ערך: אייל משיח</a:t>
            </a:r>
            <a:endParaRPr lang="en-US" sz="1800" b="1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C6EB8-9EC0-47C1-8DEE-DAFA6E9DA1A4}" type="slidenum">
              <a:rPr lang="he-IL"/>
              <a:pPr/>
              <a:t>10</a:t>
            </a:fld>
            <a:endParaRPr lang="en-US"/>
          </a:p>
        </p:txBody>
      </p:sp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381000" y="1081088"/>
            <a:ext cx="822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תנאי אימות  </a:t>
            </a:r>
            <a:r>
              <a:rPr 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verification conditions)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381000" y="1997075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צריך להוכיח שהתקדמות מקומית מנקודת ביקורת אחת לאחרת אינה גורמת להפרה כלשהי של תכונות האינוואריאנטיות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228600" y="4191000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גישה זו להוכחת נכונות נקראת </a:t>
            </a:r>
            <a:r>
              <a:rPr lang="he-IL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שיטת הטענות האינוואריאנטיות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utoUpdateAnimBg="0"/>
      <p:bldP spid="35843" grpId="0" autoUpdateAnimBg="0"/>
      <p:bldP spid="3584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DD0EE-6E3A-4505-A492-10B3003CEE28}" type="slidenum">
              <a:rPr lang="he-IL"/>
              <a:pPr/>
              <a:t>11</a:t>
            </a:fld>
            <a:endParaRPr lang="en-US"/>
          </a:p>
        </p:txBody>
      </p:sp>
      <p:sp>
        <p:nvSpPr>
          <p:cNvPr id="36915" name="Text Box 51"/>
          <p:cNvSpPr txBox="1">
            <a:spLocks noChangeArrowheads="1"/>
          </p:cNvSpPr>
          <p:nvPr/>
        </p:nvSpPr>
        <p:spPr bwMode="auto">
          <a:xfrm>
            <a:off x="381000" y="52578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עלינו להראות  שהמעברים הבאים שומרים על נכונות האיוואריאנטות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6917" name="Text Box 53"/>
          <p:cNvSpPr txBox="1">
            <a:spLocks noChangeArrowheads="1"/>
          </p:cNvSpPr>
          <p:nvPr/>
        </p:nvSpPr>
        <p:spPr bwMode="auto">
          <a:xfrm>
            <a:off x="7239000" y="5943600"/>
            <a:ext cx="12954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. 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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 2</a:t>
            </a:r>
          </a:p>
        </p:txBody>
      </p:sp>
      <p:sp>
        <p:nvSpPr>
          <p:cNvPr id="36918" name="Text Box 54"/>
          <p:cNvSpPr txBox="1">
            <a:spLocks noChangeArrowheads="1"/>
          </p:cNvSpPr>
          <p:nvPr/>
        </p:nvSpPr>
        <p:spPr bwMode="auto">
          <a:xfrm>
            <a:off x="4114800" y="5943600"/>
            <a:ext cx="12954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 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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 2</a:t>
            </a:r>
          </a:p>
        </p:txBody>
      </p:sp>
      <p:sp>
        <p:nvSpPr>
          <p:cNvPr id="36919" name="Text Box 55"/>
          <p:cNvSpPr txBox="1">
            <a:spLocks noChangeArrowheads="1"/>
          </p:cNvSpPr>
          <p:nvPr/>
        </p:nvSpPr>
        <p:spPr bwMode="auto">
          <a:xfrm>
            <a:off x="1143000" y="5943600"/>
            <a:ext cx="12954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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 3</a:t>
            </a:r>
          </a:p>
        </p:txBody>
      </p:sp>
      <p:grpSp>
        <p:nvGrpSpPr>
          <p:cNvPr id="36969" name="Group 105"/>
          <p:cNvGrpSpPr>
            <a:grpSpLocks/>
          </p:cNvGrpSpPr>
          <p:nvPr/>
        </p:nvGrpSpPr>
        <p:grpSpPr bwMode="auto">
          <a:xfrm>
            <a:off x="304800" y="750888"/>
            <a:ext cx="8458200" cy="4506912"/>
            <a:chOff x="192" y="439"/>
            <a:chExt cx="5328" cy="2839"/>
          </a:xfrm>
        </p:grpSpPr>
        <p:grpSp>
          <p:nvGrpSpPr>
            <p:cNvPr id="36920" name="Group 56"/>
            <p:cNvGrpSpPr>
              <a:grpSpLocks/>
            </p:cNvGrpSpPr>
            <p:nvPr/>
          </p:nvGrpSpPr>
          <p:grpSpPr bwMode="auto">
            <a:xfrm>
              <a:off x="2255" y="1432"/>
              <a:ext cx="1146" cy="1059"/>
              <a:chOff x="2565" y="1728"/>
              <a:chExt cx="1104" cy="1440"/>
            </a:xfrm>
          </p:grpSpPr>
          <p:grpSp>
            <p:nvGrpSpPr>
              <p:cNvPr id="36921" name="Group 57"/>
              <p:cNvGrpSpPr>
                <a:grpSpLocks/>
              </p:cNvGrpSpPr>
              <p:nvPr/>
            </p:nvGrpSpPr>
            <p:grpSpPr bwMode="auto">
              <a:xfrm>
                <a:off x="2565" y="2160"/>
                <a:ext cx="1104" cy="1008"/>
                <a:chOff x="2496" y="2061"/>
                <a:chExt cx="1104" cy="1008"/>
              </a:xfrm>
            </p:grpSpPr>
            <p:sp>
              <p:nvSpPr>
                <p:cNvPr id="36922" name="AutoShape 58"/>
                <p:cNvSpPr>
                  <a:spLocks noChangeArrowheads="1"/>
                </p:cNvSpPr>
                <p:nvPr/>
              </p:nvSpPr>
              <p:spPr bwMode="auto">
                <a:xfrm>
                  <a:off x="2496" y="2061"/>
                  <a:ext cx="1104" cy="1008"/>
                </a:xfrm>
                <a:prstGeom prst="diamond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6923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2496" y="2400"/>
                  <a:ext cx="1008" cy="3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he-IL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האם </a:t>
                  </a:r>
                  <a:r>
                    <a:rPr lang="en-US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x</a:t>
                  </a:r>
                  <a:r>
                    <a:rPr lang="en-US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cs typeface="Times New Roman" pitchFamily="18" charset="0"/>
                    </a:rPr>
                    <a:t>=</a:t>
                  </a:r>
                  <a:r>
                    <a:rPr lang="en-US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0</a:t>
                  </a:r>
                  <a:r>
                    <a:rPr lang="he-IL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?</a:t>
                  </a:r>
                  <a:endParaRPr 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</p:grpSp>
          <p:sp>
            <p:nvSpPr>
              <p:cNvPr id="36924" name="Line 60"/>
              <p:cNvSpPr>
                <a:spLocks noChangeShapeType="1"/>
              </p:cNvSpPr>
              <p:nvPr/>
            </p:nvSpPr>
            <p:spPr bwMode="auto">
              <a:xfrm>
                <a:off x="3120" y="1728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36925" name="Group 61"/>
            <p:cNvGrpSpPr>
              <a:grpSpLocks/>
            </p:cNvGrpSpPr>
            <p:nvPr/>
          </p:nvGrpSpPr>
          <p:grpSpPr bwMode="auto">
            <a:xfrm>
              <a:off x="2483" y="439"/>
              <a:ext cx="647" cy="321"/>
              <a:chOff x="2919" y="579"/>
              <a:chExt cx="624" cy="436"/>
            </a:xfrm>
          </p:grpSpPr>
          <p:sp>
            <p:nvSpPr>
              <p:cNvPr id="36926" name="Oval 62"/>
              <p:cNvSpPr>
                <a:spLocks noChangeArrowheads="1"/>
              </p:cNvSpPr>
              <p:nvPr/>
            </p:nvSpPr>
            <p:spPr bwMode="auto">
              <a:xfrm>
                <a:off x="2919" y="579"/>
                <a:ext cx="624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36927" name="Text Box 63"/>
              <p:cNvSpPr txBox="1">
                <a:spLocks noChangeArrowheads="1"/>
              </p:cNvSpPr>
              <p:nvPr/>
            </p:nvSpPr>
            <p:spPr bwMode="auto">
              <a:xfrm>
                <a:off x="2975" y="624"/>
                <a:ext cx="530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התחל</a:t>
                </a:r>
                <a:endParaRPr lang="en-US" sz="2400" baseline="300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36928" name="Group 64"/>
            <p:cNvGrpSpPr>
              <a:grpSpLocks/>
            </p:cNvGrpSpPr>
            <p:nvPr/>
          </p:nvGrpSpPr>
          <p:grpSpPr bwMode="auto">
            <a:xfrm>
              <a:off x="2333" y="738"/>
              <a:ext cx="847" cy="747"/>
              <a:chOff x="2640" y="816"/>
              <a:chExt cx="816" cy="1015"/>
            </a:xfrm>
          </p:grpSpPr>
          <p:grpSp>
            <p:nvGrpSpPr>
              <p:cNvPr id="36929" name="Group 65"/>
              <p:cNvGrpSpPr>
                <a:grpSpLocks/>
              </p:cNvGrpSpPr>
              <p:nvPr/>
            </p:nvGrpSpPr>
            <p:grpSpPr bwMode="auto">
              <a:xfrm>
                <a:off x="2640" y="1104"/>
                <a:ext cx="816" cy="727"/>
                <a:chOff x="2784" y="768"/>
                <a:chExt cx="816" cy="727"/>
              </a:xfrm>
            </p:grpSpPr>
            <p:sp>
              <p:nvSpPr>
                <p:cNvPr id="36930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2784" y="768"/>
                  <a:ext cx="767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he-IL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  <a:r>
                    <a:rPr lang="en-US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x</a:t>
                  </a:r>
                  <a:r>
                    <a:rPr lang="en-US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cs typeface="Times New Roman" pitchFamily="18" charset="0"/>
                    </a:rPr>
                    <a:t>←</a:t>
                  </a:r>
                  <a:r>
                    <a:rPr lang="en-US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b</a:t>
                  </a:r>
                </a:p>
              </p:txBody>
            </p:sp>
            <p:sp>
              <p:nvSpPr>
                <p:cNvPr id="36931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2784" y="1104"/>
                  <a:ext cx="767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he-IL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  <a:r>
                    <a:rPr lang="en-US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y</a:t>
                  </a:r>
                  <a:r>
                    <a:rPr lang="en-US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cs typeface="Times New Roman" pitchFamily="18" charset="0"/>
                    </a:rPr>
                    <a:t>←</a:t>
                  </a:r>
                  <a:r>
                    <a:rPr lang="en-US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1</a:t>
                  </a:r>
                </a:p>
              </p:txBody>
            </p:sp>
            <p:sp>
              <p:nvSpPr>
                <p:cNvPr id="36932" name="Rectangle 68"/>
                <p:cNvSpPr>
                  <a:spLocks noChangeArrowheads="1"/>
                </p:cNvSpPr>
                <p:nvPr/>
              </p:nvSpPr>
              <p:spPr bwMode="auto">
                <a:xfrm>
                  <a:off x="2880" y="768"/>
                  <a:ext cx="720" cy="62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</p:grpSp>
          <p:sp>
            <p:nvSpPr>
              <p:cNvPr id="36933" name="Line 69"/>
              <p:cNvSpPr>
                <a:spLocks noChangeShapeType="1"/>
              </p:cNvSpPr>
              <p:nvPr/>
            </p:nvSpPr>
            <p:spPr bwMode="auto">
              <a:xfrm>
                <a:off x="3120" y="81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36934" name="Group 70"/>
            <p:cNvGrpSpPr>
              <a:grpSpLocks/>
            </p:cNvGrpSpPr>
            <p:nvPr/>
          </p:nvGrpSpPr>
          <p:grpSpPr bwMode="auto">
            <a:xfrm>
              <a:off x="3410" y="1957"/>
              <a:ext cx="1559" cy="1321"/>
              <a:chOff x="3687" y="2400"/>
              <a:chExt cx="1503" cy="1795"/>
            </a:xfrm>
          </p:grpSpPr>
          <p:grpSp>
            <p:nvGrpSpPr>
              <p:cNvPr id="36935" name="Group 71"/>
              <p:cNvGrpSpPr>
                <a:grpSpLocks/>
              </p:cNvGrpSpPr>
              <p:nvPr/>
            </p:nvGrpSpPr>
            <p:grpSpPr bwMode="auto">
              <a:xfrm>
                <a:off x="3687" y="2649"/>
                <a:ext cx="1503" cy="1546"/>
                <a:chOff x="3687" y="2649"/>
                <a:chExt cx="1503" cy="1546"/>
              </a:xfrm>
            </p:grpSpPr>
            <p:grpSp>
              <p:nvGrpSpPr>
                <p:cNvPr id="36936" name="Group 72"/>
                <p:cNvGrpSpPr>
                  <a:grpSpLocks/>
                </p:cNvGrpSpPr>
                <p:nvPr/>
              </p:nvGrpSpPr>
              <p:grpSpPr bwMode="auto">
                <a:xfrm>
                  <a:off x="3687" y="2649"/>
                  <a:ext cx="1503" cy="1546"/>
                  <a:chOff x="3687" y="2649"/>
                  <a:chExt cx="1503" cy="1546"/>
                </a:xfrm>
              </p:grpSpPr>
              <p:sp>
                <p:nvSpPr>
                  <p:cNvPr id="36937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3687" y="2649"/>
                    <a:ext cx="100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36938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4704" y="2649"/>
                    <a:ext cx="0" cy="110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36939" name="Oval 75"/>
                  <p:cNvSpPr>
                    <a:spLocks noChangeArrowheads="1"/>
                  </p:cNvSpPr>
                  <p:nvPr/>
                </p:nvSpPr>
                <p:spPr bwMode="auto">
                  <a:xfrm>
                    <a:off x="4230" y="3744"/>
                    <a:ext cx="960" cy="43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he-IL"/>
                  </a:p>
                </p:txBody>
              </p:sp>
              <p:sp>
                <p:nvSpPr>
                  <p:cNvPr id="36940" name="Text Box 7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97" y="3804"/>
                    <a:ext cx="960" cy="3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he-IL" sz="240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</a:rPr>
                      <a:t>החזר את </a:t>
                    </a:r>
                    <a:r>
                      <a:rPr lang="en-US" sz="240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</a:rPr>
                      <a:t>y</a:t>
                    </a:r>
                  </a:p>
                </p:txBody>
              </p:sp>
            </p:grpSp>
            <p:sp>
              <p:nvSpPr>
                <p:cNvPr id="36941" name="Line 77"/>
                <p:cNvSpPr>
                  <a:spLocks noChangeShapeType="1"/>
                </p:cNvSpPr>
                <p:nvPr/>
              </p:nvSpPr>
              <p:spPr bwMode="auto">
                <a:xfrm>
                  <a:off x="4704" y="3120"/>
                  <a:ext cx="0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sp>
            <p:nvSpPr>
              <p:cNvPr id="36942" name="Text Box 78"/>
              <p:cNvSpPr txBox="1">
                <a:spLocks noChangeArrowheads="1"/>
              </p:cNvSpPr>
              <p:nvPr/>
            </p:nvSpPr>
            <p:spPr bwMode="auto">
              <a:xfrm>
                <a:off x="3936" y="2400"/>
                <a:ext cx="384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כן</a:t>
                </a:r>
                <a:endPara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36943" name="Group 79"/>
            <p:cNvGrpSpPr>
              <a:grpSpLocks/>
            </p:cNvGrpSpPr>
            <p:nvPr/>
          </p:nvGrpSpPr>
          <p:grpSpPr bwMode="auto">
            <a:xfrm>
              <a:off x="640" y="1589"/>
              <a:ext cx="2191" cy="1625"/>
              <a:chOff x="720" y="1920"/>
              <a:chExt cx="2112" cy="2208"/>
            </a:xfrm>
          </p:grpSpPr>
          <p:grpSp>
            <p:nvGrpSpPr>
              <p:cNvPr id="36944" name="Group 80"/>
              <p:cNvGrpSpPr>
                <a:grpSpLocks/>
              </p:cNvGrpSpPr>
              <p:nvPr/>
            </p:nvGrpSpPr>
            <p:grpSpPr bwMode="auto">
              <a:xfrm>
                <a:off x="913" y="2400"/>
                <a:ext cx="1361" cy="1447"/>
                <a:chOff x="1201" y="2400"/>
                <a:chExt cx="1361" cy="1447"/>
              </a:xfrm>
            </p:grpSpPr>
            <p:sp>
              <p:nvSpPr>
                <p:cNvPr id="36945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1938" y="2667"/>
                  <a:ext cx="6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6946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2064" y="2400"/>
                  <a:ext cx="385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he-IL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לא</a:t>
                  </a:r>
                  <a:endParaRPr 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36947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1201" y="3120"/>
                  <a:ext cx="1103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y</a:t>
                  </a:r>
                  <a:r>
                    <a:rPr lang="en-US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cs typeface="Times New Roman" pitchFamily="18" charset="0"/>
                    </a:rPr>
                    <a:t>←y ∙ a</a:t>
                  </a:r>
                </a:p>
              </p:txBody>
            </p:sp>
            <p:sp>
              <p:nvSpPr>
                <p:cNvPr id="36948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1201" y="3455"/>
                  <a:ext cx="1103" cy="3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cs typeface="Times New Roman" pitchFamily="18" charset="0"/>
                    </a:rPr>
                    <a:t>←x-1</a:t>
                  </a:r>
                  <a:r>
                    <a:rPr lang="he-IL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  <a:r>
                    <a:rPr lang="en-US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x</a:t>
                  </a:r>
                </a:p>
              </p:txBody>
            </p:sp>
            <p:sp>
              <p:nvSpPr>
                <p:cNvPr id="36949" name="Rectangle 85"/>
                <p:cNvSpPr>
                  <a:spLocks noChangeArrowheads="1"/>
                </p:cNvSpPr>
                <p:nvPr/>
              </p:nvSpPr>
              <p:spPr bwMode="auto">
                <a:xfrm>
                  <a:off x="1470" y="3120"/>
                  <a:ext cx="912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6950" name="Line 86"/>
                <p:cNvSpPr>
                  <a:spLocks noChangeShapeType="1"/>
                </p:cNvSpPr>
                <p:nvPr/>
              </p:nvSpPr>
              <p:spPr bwMode="auto">
                <a:xfrm>
                  <a:off x="1929" y="2667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sp>
            <p:nvSpPr>
              <p:cNvPr id="36951" name="Line 87"/>
              <p:cNvSpPr>
                <a:spLocks noChangeShapeType="1"/>
              </p:cNvSpPr>
              <p:nvPr/>
            </p:nvSpPr>
            <p:spPr bwMode="auto">
              <a:xfrm>
                <a:off x="1632" y="379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grpSp>
            <p:nvGrpSpPr>
              <p:cNvPr id="36952" name="Group 88"/>
              <p:cNvGrpSpPr>
                <a:grpSpLocks/>
              </p:cNvGrpSpPr>
              <p:nvPr/>
            </p:nvGrpSpPr>
            <p:grpSpPr bwMode="auto">
              <a:xfrm>
                <a:off x="720" y="1920"/>
                <a:ext cx="2112" cy="2208"/>
                <a:chOff x="1008" y="1920"/>
                <a:chExt cx="2112" cy="2208"/>
              </a:xfrm>
            </p:grpSpPr>
            <p:sp>
              <p:nvSpPr>
                <p:cNvPr id="36953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1008" y="4128"/>
                  <a:ext cx="9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6954" name="Line 90"/>
                <p:cNvSpPr>
                  <a:spLocks noChangeShapeType="1"/>
                </p:cNvSpPr>
                <p:nvPr/>
              </p:nvSpPr>
              <p:spPr bwMode="auto">
                <a:xfrm flipV="1">
                  <a:off x="1008" y="1920"/>
                  <a:ext cx="0" cy="22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6955" name="Line 91"/>
                <p:cNvSpPr>
                  <a:spLocks noChangeShapeType="1"/>
                </p:cNvSpPr>
                <p:nvPr/>
              </p:nvSpPr>
              <p:spPr bwMode="auto">
                <a:xfrm>
                  <a:off x="1008" y="1920"/>
                  <a:ext cx="21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</p:grpSp>
        </p:grpSp>
        <p:grpSp>
          <p:nvGrpSpPr>
            <p:cNvPr id="36956" name="Group 92"/>
            <p:cNvGrpSpPr>
              <a:grpSpLocks/>
            </p:cNvGrpSpPr>
            <p:nvPr/>
          </p:nvGrpSpPr>
          <p:grpSpPr bwMode="auto">
            <a:xfrm>
              <a:off x="192" y="480"/>
              <a:ext cx="2589" cy="534"/>
              <a:chOff x="288" y="480"/>
              <a:chExt cx="2496" cy="725"/>
            </a:xfrm>
          </p:grpSpPr>
          <p:sp>
            <p:nvSpPr>
              <p:cNvPr id="36957" name="Text Box 93"/>
              <p:cNvSpPr txBox="1">
                <a:spLocks noChangeArrowheads="1"/>
              </p:cNvSpPr>
              <p:nvPr/>
            </p:nvSpPr>
            <p:spPr bwMode="auto">
              <a:xfrm>
                <a:off x="288" y="480"/>
                <a:ext cx="864" cy="725"/>
              </a:xfrm>
              <a:prstGeom prst="rect">
                <a:avLst/>
              </a:prstGeom>
              <a:noFill/>
              <a:ln w="38100">
                <a:solidFill>
                  <a:srgbClr val="FF33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טענה 1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18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,b</a:t>
                </a:r>
                <a:r>
                  <a:rPr lang="he-IL" sz="18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שלמים</a:t>
                </a:r>
                <a:endParaRPr lang="en-US" sz="18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36958" name="Line 94"/>
              <p:cNvSpPr>
                <a:spLocks noChangeShapeType="1"/>
              </p:cNvSpPr>
              <p:nvPr/>
            </p:nvSpPr>
            <p:spPr bwMode="auto">
              <a:xfrm>
                <a:off x="1152" y="624"/>
                <a:ext cx="1632" cy="28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</p:grpSp>
        <p:sp>
          <p:nvSpPr>
            <p:cNvPr id="36960" name="Text Box 96"/>
            <p:cNvSpPr txBox="1">
              <a:spLocks noChangeArrowheads="1"/>
            </p:cNvSpPr>
            <p:nvPr/>
          </p:nvSpPr>
          <p:spPr bwMode="auto">
            <a:xfrm>
              <a:off x="4176" y="771"/>
              <a:ext cx="896" cy="619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טענה </a:t>
              </a:r>
              <a:r>
                <a:rPr lang="en-US" sz="2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lang="he-IL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 algn="ctr">
                <a:spcBef>
                  <a:spcPct val="50000"/>
                </a:spcBef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=a</a:t>
              </a:r>
              <a:r>
                <a:rPr lang="en-US" sz="2400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-x</a:t>
              </a:r>
            </a:p>
          </p:txBody>
        </p:sp>
        <p:sp>
          <p:nvSpPr>
            <p:cNvPr id="36961" name="Line 97"/>
            <p:cNvSpPr>
              <a:spLocks noChangeShapeType="1"/>
            </p:cNvSpPr>
            <p:nvPr/>
          </p:nvSpPr>
          <p:spPr bwMode="auto">
            <a:xfrm flipH="1">
              <a:off x="2831" y="1304"/>
              <a:ext cx="1345" cy="35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6963" name="Text Box 99"/>
            <p:cNvSpPr txBox="1">
              <a:spLocks noChangeArrowheads="1"/>
            </p:cNvSpPr>
            <p:nvPr/>
          </p:nvSpPr>
          <p:spPr bwMode="auto">
            <a:xfrm>
              <a:off x="4623" y="1891"/>
              <a:ext cx="897" cy="619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טענה </a:t>
              </a:r>
              <a:r>
                <a:rPr lang="en-US" sz="2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endParaRPr lang="he-IL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 algn="ctr">
                <a:spcBef>
                  <a:spcPct val="50000"/>
                </a:spcBef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=a</a:t>
              </a:r>
              <a:r>
                <a:rPr lang="en-US" sz="2400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36964" name="Line 100"/>
            <p:cNvSpPr>
              <a:spLocks noChangeShapeType="1"/>
            </p:cNvSpPr>
            <p:nvPr/>
          </p:nvSpPr>
          <p:spPr bwMode="auto">
            <a:xfrm flipH="1">
              <a:off x="4474" y="2502"/>
              <a:ext cx="422" cy="27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6965" name="Oval 101"/>
            <p:cNvSpPr>
              <a:spLocks noChangeArrowheads="1"/>
            </p:cNvSpPr>
            <p:nvPr/>
          </p:nvSpPr>
          <p:spPr bwMode="auto">
            <a:xfrm>
              <a:off x="4425" y="2746"/>
              <a:ext cx="99" cy="7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966" name="Oval 102"/>
            <p:cNvSpPr>
              <a:spLocks noChangeArrowheads="1"/>
            </p:cNvSpPr>
            <p:nvPr/>
          </p:nvSpPr>
          <p:spPr bwMode="auto">
            <a:xfrm>
              <a:off x="2781" y="1590"/>
              <a:ext cx="100" cy="7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967" name="Oval 103"/>
            <p:cNvSpPr>
              <a:spLocks noChangeArrowheads="1"/>
            </p:cNvSpPr>
            <p:nvPr/>
          </p:nvSpPr>
          <p:spPr bwMode="auto">
            <a:xfrm>
              <a:off x="2781" y="759"/>
              <a:ext cx="100" cy="7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15" grpId="0" autoUpdateAnimBg="0"/>
      <p:bldP spid="36917" grpId="0" animBg="1" autoUpdateAnimBg="0"/>
      <p:bldP spid="36918" grpId="0" animBg="1" autoUpdateAnimBg="0"/>
      <p:bldP spid="36919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8195E-CE91-4671-BD0D-DA52BE9B8D52}" type="slidenum">
              <a:rPr lang="he-IL"/>
              <a:pPr/>
              <a:t>12</a:t>
            </a:fld>
            <a:endParaRPr lang="en-US"/>
          </a:p>
        </p:txBody>
      </p:sp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381000" y="838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וכחת נכונות חלקית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6934200" y="1371600"/>
            <a:ext cx="1600200" cy="4667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1.  </a:t>
            </a:r>
            <a:r>
              <a:rPr 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  <a:sym typeface="Symbol" pitchFamily="18" charset="2"/>
              </a:rPr>
              <a:t></a:t>
            </a:r>
            <a:r>
              <a:rPr 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381000" y="1981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נתון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טענה 1)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3962400" y="1981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,b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שלמים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6781800" y="25146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צ"ל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(טענה 2)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4038600" y="40386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=a</a:t>
            </a:r>
            <a:r>
              <a:rPr 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b-x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4038600" y="48768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=a</a:t>
            </a:r>
            <a:r>
              <a:rPr 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b-x</a:t>
            </a: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6781800" y="48768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ה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4038600" y="51816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=a</a:t>
            </a:r>
            <a:r>
              <a:rPr 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b-b</a:t>
            </a: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4876800" y="5181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=a</a:t>
            </a:r>
            <a:r>
              <a:rPr 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=1</a:t>
            </a:r>
            <a:endParaRPr lang="en-US" sz="2400" baseline="30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2667000" y="54864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נכון על פי הנתון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5867400" y="29718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חרי ביצוע ההשמה:   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4038600" y="2957513"/>
            <a:ext cx="114300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</a:p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6172200" y="39624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תתקיים המשוואה:   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utoUpdateAnimBg="0"/>
      <p:bldP spid="37891" grpId="0" animBg="1" autoUpdateAnimBg="0"/>
      <p:bldP spid="37892" grpId="0" autoUpdateAnimBg="0"/>
      <p:bldP spid="37893" grpId="0" autoUpdateAnimBg="0"/>
      <p:bldP spid="37894" grpId="0" autoUpdateAnimBg="0"/>
      <p:bldP spid="37895" grpId="0" autoUpdateAnimBg="0"/>
      <p:bldP spid="37896" grpId="0" autoUpdateAnimBg="0"/>
      <p:bldP spid="37897" grpId="0" autoUpdateAnimBg="0"/>
      <p:bldP spid="37898" grpId="0" autoUpdateAnimBg="0"/>
      <p:bldP spid="37899" grpId="0" autoUpdateAnimBg="0"/>
      <p:bldP spid="37902" grpId="0" autoUpdateAnimBg="0"/>
      <p:bldP spid="37903" grpId="0" autoUpdateAnimBg="0"/>
      <p:bldP spid="37904" grpId="0" autoUpdateAnimBg="0"/>
      <p:bldP spid="3790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0165FA-426B-4925-B4BA-D94D4B7B83E8}" type="slidenum">
              <a:rPr lang="he-IL"/>
              <a:pPr/>
              <a:t>13</a:t>
            </a:fld>
            <a:endParaRPr lang="en-US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6858000" y="752475"/>
            <a:ext cx="1676400" cy="4667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he-IL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.  </a:t>
            </a:r>
            <a:r>
              <a:rPr 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  <a:sym typeface="Symbol" pitchFamily="18" charset="2"/>
              </a:rPr>
              <a:t> </a:t>
            </a:r>
            <a:r>
              <a:rPr 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7696200" y="13716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נתון: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3657600" y="13716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=a</a:t>
            </a:r>
            <a:r>
              <a:rPr 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b-x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3657600" y="19050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&gt;0</a:t>
            </a:r>
            <a:endParaRPr lang="en-US" sz="2400" baseline="30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7696200" y="23622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נסמן: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1066800" y="33528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חרי השינוי בערכים ש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תתקיים המשוואה:  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3657600" y="23622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’=y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∙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a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3657600" y="28194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’=x-1</a:t>
            </a:r>
            <a:endParaRPr lang="en-US" sz="2400" baseline="30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838200" y="33528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’=a</a:t>
            </a:r>
            <a:r>
              <a:rPr 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b-x’</a:t>
            </a:r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7239000" y="3886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ה: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3657600" y="44196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∙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a=a</a:t>
            </a:r>
            <a:r>
              <a:rPr 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b-(x-1)</a:t>
            </a:r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3657600" y="48768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∙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a=a</a:t>
            </a:r>
            <a:r>
              <a:rPr 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b-x+1</a:t>
            </a:r>
          </a:p>
        </p:txBody>
      </p: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3657600" y="53340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∙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a=a</a:t>
            </a:r>
            <a:r>
              <a:rPr 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b-x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∙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a       /a</a:t>
            </a:r>
          </a:p>
        </p:txBody>
      </p:sp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3657600" y="5791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=a</a:t>
            </a:r>
            <a:r>
              <a:rPr 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b-x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8931" name="Text Box 19"/>
          <p:cNvSpPr txBox="1">
            <a:spLocks noChangeArrowheads="1"/>
          </p:cNvSpPr>
          <p:nvPr/>
        </p:nvSpPr>
        <p:spPr bwMode="auto">
          <a:xfrm>
            <a:off x="152400" y="579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נכון לפי הנתון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8932" name="Text Box 20"/>
          <p:cNvSpPr txBox="1">
            <a:spLocks noChangeArrowheads="1"/>
          </p:cNvSpPr>
          <p:nvPr/>
        </p:nvSpPr>
        <p:spPr bwMode="auto">
          <a:xfrm>
            <a:off x="5181600" y="60198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.ש.ל.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8933" name="Text Box 21"/>
          <p:cNvSpPr txBox="1">
            <a:spLocks noChangeArrowheads="1"/>
          </p:cNvSpPr>
          <p:nvPr/>
        </p:nvSpPr>
        <p:spPr bwMode="auto">
          <a:xfrm>
            <a:off x="7696200" y="33528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צ"ל: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8934" name="Text Box 22"/>
          <p:cNvSpPr txBox="1">
            <a:spLocks noChangeArrowheads="1"/>
          </p:cNvSpPr>
          <p:nvPr/>
        </p:nvSpPr>
        <p:spPr bwMode="auto">
          <a:xfrm>
            <a:off x="3657600" y="39624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’=a</a:t>
            </a:r>
            <a:r>
              <a:rPr 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b-x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nimBg="1" autoUpdateAnimBg="0"/>
      <p:bldP spid="38915" grpId="0" autoUpdateAnimBg="0"/>
      <p:bldP spid="38916" grpId="0" autoUpdateAnimBg="0"/>
      <p:bldP spid="38917" grpId="0" autoUpdateAnimBg="0"/>
      <p:bldP spid="38918" grpId="0" autoUpdateAnimBg="0"/>
      <p:bldP spid="38919" grpId="0" autoUpdateAnimBg="0"/>
      <p:bldP spid="38920" grpId="0" autoUpdateAnimBg="0"/>
      <p:bldP spid="38921" grpId="0" autoUpdateAnimBg="0"/>
      <p:bldP spid="38924" grpId="0" autoUpdateAnimBg="0"/>
      <p:bldP spid="38925" grpId="0" autoUpdateAnimBg="0"/>
      <p:bldP spid="38927" grpId="0" autoUpdateAnimBg="0"/>
      <p:bldP spid="38928" grpId="0" autoUpdateAnimBg="0"/>
      <p:bldP spid="38929" grpId="0" autoUpdateAnimBg="0"/>
      <p:bldP spid="38930" grpId="0" autoUpdateAnimBg="0"/>
      <p:bldP spid="38931" grpId="0" autoUpdateAnimBg="0"/>
      <p:bldP spid="38932" grpId="0" autoUpdateAnimBg="0"/>
      <p:bldP spid="38933" grpId="0" autoUpdateAnimBg="0"/>
      <p:bldP spid="3893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8ACEC-F70F-47F8-9E7E-6ED6648EB719}" type="slidenum">
              <a:rPr lang="he-IL"/>
              <a:pPr/>
              <a:t>14</a:t>
            </a:fld>
            <a:endParaRPr lang="en-US"/>
          </a:p>
        </p:txBody>
      </p:sp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7239000" y="990600"/>
            <a:ext cx="1295400" cy="4667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3</a:t>
            </a:r>
            <a:r>
              <a:rPr lang="he-IL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.  </a:t>
            </a:r>
            <a:r>
              <a:rPr 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  <a:sym typeface="Symbol" pitchFamily="18" charset="2"/>
              </a:rPr>
              <a:t></a:t>
            </a:r>
            <a:r>
              <a:rPr 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7696200" y="16764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נתון: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3657600" y="16764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=a</a:t>
            </a:r>
            <a:r>
              <a:rPr 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b-x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3657600" y="22098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=0</a:t>
            </a:r>
            <a:endParaRPr lang="en-US" sz="2400" baseline="30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7696200" y="2667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צ"ל: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3657600" y="27432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=a</a:t>
            </a:r>
            <a:r>
              <a:rPr 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7467600" y="32766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ה: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3657600" y="32766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=a</a:t>
            </a:r>
            <a:r>
              <a:rPr 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b-x</a:t>
            </a:r>
          </a:p>
        </p:txBody>
      </p:sp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4495800" y="3276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=a</a:t>
            </a:r>
            <a:r>
              <a:rPr 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b-0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=a</a:t>
            </a:r>
            <a:r>
              <a:rPr 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</a:p>
        </p:txBody>
      </p:sp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8058150" y="5638800"/>
          <a:ext cx="552450" cy="441325"/>
        </p:xfrm>
        <a:graphic>
          <a:graphicData uri="http://schemas.openxmlformats.org/presentationml/2006/ole">
            <p:oleObj spid="_x0000_s39949" name="Equation" r:id="rId3" imgW="190440" imgH="152280" progId="Equation.DSMT4">
              <p:embed/>
            </p:oleObj>
          </a:graphicData>
        </a:graphic>
      </p:graphicFrame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1905000" y="56388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נו נכונות חלקית של האלגוריתם. 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nimBg="1" autoUpdateAnimBg="0"/>
      <p:bldP spid="39939" grpId="0" autoUpdateAnimBg="0"/>
      <p:bldP spid="39940" grpId="0" autoUpdateAnimBg="0"/>
      <p:bldP spid="39941" grpId="0" autoUpdateAnimBg="0"/>
      <p:bldP spid="39942" grpId="0" autoUpdateAnimBg="0"/>
      <p:bldP spid="39943" grpId="0" autoUpdateAnimBg="0"/>
      <p:bldP spid="39944" grpId="0" autoUpdateAnimBg="0"/>
      <p:bldP spid="39945" grpId="0" autoUpdateAnimBg="0"/>
      <p:bldP spid="39946" grpId="0" autoUpdateAnimBg="0"/>
      <p:bldP spid="3995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423B64-0AA2-4A4C-B566-1E272F5CB3DF}" type="slidenum">
              <a:rPr lang="he-IL"/>
              <a:pPr/>
              <a:t>15</a:t>
            </a:fld>
            <a:endParaRPr lang="en-US"/>
          </a:p>
        </p:txBody>
      </p:sp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5562600" y="852488"/>
            <a:ext cx="304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ת עצירה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0" y="1524000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כאשר רוצים להוכיח עצירה, אנו עוקבים אחר ערך מסוים התלוי במשתנים ובמבני הנתונים של האלגוריתם, ומראים שהוא מתכנס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3048000" y="2743200"/>
            <a:ext cx="556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ת עצירה בדוגמה שלנו: 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0" y="33528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מתכנס הוא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0" y="3810000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כיוון שידוע ש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שלם חיובי, וערכו קטן בדיוק ב-1 בכל שלב, הוא בהכרח יגיע לערך 0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8001000" y="4876800"/>
          <a:ext cx="552450" cy="441325"/>
        </p:xfrm>
        <a:graphic>
          <a:graphicData uri="http://schemas.openxmlformats.org/presentationml/2006/ole">
            <p:oleObj spid="_x0000_s40967" name="Equation" r:id="rId3" imgW="190440" imgH="152280" progId="Equation.DSMT4">
              <p:embed/>
            </p:oleObj>
          </a:graphicData>
        </a:graphic>
      </p:graphicFrame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5443538" y="4843463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אלגוריתם עוצר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4191000" y="54864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ראנו שהאלגוריתם נכון חלקית ועוצר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3657600" y="5502275"/>
          <a:ext cx="552450" cy="441325"/>
        </p:xfrm>
        <a:graphic>
          <a:graphicData uri="http://schemas.openxmlformats.org/presentationml/2006/ole">
            <p:oleObj spid="_x0000_s40970" name="Equation" r:id="rId4" imgW="190440" imgH="152280" progId="Equation.DSMT4">
              <p:embed/>
            </p:oleObj>
          </a:graphicData>
        </a:graphic>
      </p:graphicFrame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228600" y="54864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האלגוריתם נכון באופן מלא!</a:t>
            </a:r>
            <a:endParaRPr lang="en-US" sz="24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utoUpdateAnimBg="0"/>
      <p:bldP spid="40963" grpId="0" autoUpdateAnimBg="0"/>
      <p:bldP spid="40964" grpId="0" autoUpdateAnimBg="0"/>
      <p:bldP spid="40965" grpId="0" autoUpdateAnimBg="0"/>
      <p:bldP spid="40966" grpId="0" autoUpdateAnimBg="0"/>
      <p:bldP spid="40968" grpId="0" autoUpdateAnimBg="0"/>
      <p:bldP spid="40969" grpId="0" autoUpdateAnimBg="0"/>
      <p:bldP spid="4097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BA822-7FD6-48DF-947A-FC39855A61BA}" type="slidenum">
              <a:rPr lang="he-IL"/>
              <a:pPr/>
              <a:t>16</a:t>
            </a:fld>
            <a:endParaRPr lang="en-US"/>
          </a:p>
        </p:txBody>
      </p:sp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381000" y="685800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דוגמה 2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5181600" y="32766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כל עוד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&gt;0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בצע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410200" y="3810000"/>
            <a:ext cx="294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2.1) 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-a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4267200" y="4343400"/>
            <a:ext cx="4086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2.2)  אם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&lt;a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אז החלף בין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ו-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5486400" y="4876800"/>
            <a:ext cx="312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3) החזר את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2133600" y="2286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צא מחלק משותף מקסימלי של </a:t>
            </a:r>
            <a:r>
              <a: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ו-</a:t>
            </a:r>
            <a:r>
              <a:rPr 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4114800" y="27432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)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n(x,y)  , b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x(x,y)</a:t>
            </a: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1828800" y="1438275"/>
            <a:ext cx="26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685800" y="1438275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685800" y="1895475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8</a:t>
            </a: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1600200" y="1895475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2</a:t>
            </a:r>
          </a:p>
        </p:txBody>
      </p:sp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685800" y="2352675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2</a:t>
            </a:r>
          </a:p>
        </p:txBody>
      </p:sp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1600200" y="2352675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</a:p>
        </p:txBody>
      </p:sp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685800" y="2809875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6</a:t>
            </a:r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1600200" y="2809875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</a:p>
        </p:txBody>
      </p:sp>
      <p:sp>
        <p:nvSpPr>
          <p:cNvPr id="44049" name="Text Box 17"/>
          <p:cNvSpPr txBox="1">
            <a:spLocks noChangeArrowheads="1"/>
          </p:cNvSpPr>
          <p:nvPr/>
        </p:nvSpPr>
        <p:spPr bwMode="auto">
          <a:xfrm>
            <a:off x="685800" y="3267075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0</a:t>
            </a:r>
          </a:p>
        </p:txBody>
      </p:sp>
      <p:sp>
        <p:nvSpPr>
          <p:cNvPr id="44050" name="Text Box 18"/>
          <p:cNvSpPr txBox="1">
            <a:spLocks noChangeArrowheads="1"/>
          </p:cNvSpPr>
          <p:nvPr/>
        </p:nvSpPr>
        <p:spPr bwMode="auto">
          <a:xfrm>
            <a:off x="1600200" y="3267075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</a:p>
        </p:txBody>
      </p:sp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685800" y="3724275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</a:p>
        </p:txBody>
      </p:sp>
      <p:sp>
        <p:nvSpPr>
          <p:cNvPr id="44052" name="Text Box 20"/>
          <p:cNvSpPr txBox="1">
            <a:spLocks noChangeArrowheads="1"/>
          </p:cNvSpPr>
          <p:nvPr/>
        </p:nvSpPr>
        <p:spPr bwMode="auto">
          <a:xfrm>
            <a:off x="1600200" y="3724275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</a:p>
        </p:txBody>
      </p:sp>
      <p:sp>
        <p:nvSpPr>
          <p:cNvPr id="44053" name="Text Box 21"/>
          <p:cNvSpPr txBox="1">
            <a:spLocks noChangeArrowheads="1"/>
          </p:cNvSpPr>
          <p:nvPr/>
        </p:nvSpPr>
        <p:spPr bwMode="auto">
          <a:xfrm>
            <a:off x="685800" y="4181475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</a:p>
        </p:txBody>
      </p:sp>
      <p:sp>
        <p:nvSpPr>
          <p:cNvPr id="44054" name="Text Box 22"/>
          <p:cNvSpPr txBox="1">
            <a:spLocks noChangeArrowheads="1"/>
          </p:cNvSpPr>
          <p:nvPr/>
        </p:nvSpPr>
        <p:spPr bwMode="auto">
          <a:xfrm>
            <a:off x="1600200" y="4181475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  <p:sp>
        <p:nvSpPr>
          <p:cNvPr id="44055" name="Text Box 23"/>
          <p:cNvSpPr txBox="1">
            <a:spLocks noChangeArrowheads="1"/>
          </p:cNvSpPr>
          <p:nvPr/>
        </p:nvSpPr>
        <p:spPr bwMode="auto">
          <a:xfrm>
            <a:off x="685800" y="4638675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  <p:sp>
        <p:nvSpPr>
          <p:cNvPr id="44056" name="Text Box 24"/>
          <p:cNvSpPr txBox="1">
            <a:spLocks noChangeArrowheads="1"/>
          </p:cNvSpPr>
          <p:nvPr/>
        </p:nvSpPr>
        <p:spPr bwMode="auto">
          <a:xfrm>
            <a:off x="1600200" y="4638675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  <p:sp>
        <p:nvSpPr>
          <p:cNvPr id="44057" name="Text Box 25"/>
          <p:cNvSpPr txBox="1">
            <a:spLocks noChangeArrowheads="1"/>
          </p:cNvSpPr>
          <p:nvPr/>
        </p:nvSpPr>
        <p:spPr bwMode="auto">
          <a:xfrm>
            <a:off x="685800" y="5095875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  <p:sp>
        <p:nvSpPr>
          <p:cNvPr id="44058" name="Text Box 26"/>
          <p:cNvSpPr txBox="1">
            <a:spLocks noChangeArrowheads="1"/>
          </p:cNvSpPr>
          <p:nvPr/>
        </p:nvSpPr>
        <p:spPr bwMode="auto">
          <a:xfrm>
            <a:off x="1600200" y="5095875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</a:p>
        </p:txBody>
      </p:sp>
      <p:sp>
        <p:nvSpPr>
          <p:cNvPr id="44059" name="Text Box 27"/>
          <p:cNvSpPr txBox="1">
            <a:spLocks noChangeArrowheads="1"/>
          </p:cNvSpPr>
          <p:nvPr/>
        </p:nvSpPr>
        <p:spPr bwMode="auto">
          <a:xfrm>
            <a:off x="685800" y="5095875"/>
            <a:ext cx="609600" cy="466725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2667000" y="1143000"/>
            <a:ext cx="5943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נוכיח את נכונותו של האלגוריתם של אוקלידס למציאת מחלק משותף מקסימלי של שני מספרים שלמים וחיוביים: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utoUpdateAnimBg="0"/>
      <p:bldP spid="44035" grpId="0" autoUpdateAnimBg="0"/>
      <p:bldP spid="44036" grpId="0" autoUpdateAnimBg="0"/>
      <p:bldP spid="44037" grpId="0" autoUpdateAnimBg="0"/>
      <p:bldP spid="44038" grpId="0" autoUpdateAnimBg="0"/>
      <p:bldP spid="44039" grpId="0" autoUpdateAnimBg="0"/>
      <p:bldP spid="44040" grpId="0" autoUpdateAnimBg="0"/>
      <p:bldP spid="44041" grpId="0" autoUpdateAnimBg="0"/>
      <p:bldP spid="44042" grpId="0" autoUpdateAnimBg="0"/>
      <p:bldP spid="44043" grpId="0" autoUpdateAnimBg="0"/>
      <p:bldP spid="44044" grpId="0" autoUpdateAnimBg="0"/>
      <p:bldP spid="44045" grpId="0" autoUpdateAnimBg="0"/>
      <p:bldP spid="44046" grpId="0" autoUpdateAnimBg="0"/>
      <p:bldP spid="44047" grpId="0" autoUpdateAnimBg="0"/>
      <p:bldP spid="44048" grpId="0" autoUpdateAnimBg="0"/>
      <p:bldP spid="44049" grpId="0" autoUpdateAnimBg="0"/>
      <p:bldP spid="44050" grpId="0" autoUpdateAnimBg="0"/>
      <p:bldP spid="44051" grpId="0" autoUpdateAnimBg="0"/>
      <p:bldP spid="44052" grpId="0" autoUpdateAnimBg="0"/>
      <p:bldP spid="44053" grpId="0" autoUpdateAnimBg="0"/>
      <p:bldP spid="44054" grpId="0" autoUpdateAnimBg="0"/>
      <p:bldP spid="44055" grpId="0" autoUpdateAnimBg="0"/>
      <p:bldP spid="44056" grpId="0" autoUpdateAnimBg="0"/>
      <p:bldP spid="44057" grpId="0" autoUpdateAnimBg="0"/>
      <p:bldP spid="44058" grpId="0" autoUpdateAnimBg="0"/>
      <p:bldP spid="44059" grpId="0" animBg="1" autoUpdateAnimBg="0"/>
      <p:bldP spid="4406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1934B-DF94-4719-B669-7A0138354C53}" type="slidenum">
              <a:rPr lang="he-IL"/>
              <a:pPr/>
              <a:t>17</a:t>
            </a:fld>
            <a:endParaRPr lang="en-US"/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381000" y="6858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ת נכונות חלקית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381000" y="1219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נצמיד טענות (אינוואריאנטות) לאלגוריתם: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5181600" y="2743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כל עוד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&gt;0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בצע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5410200" y="3276600"/>
            <a:ext cx="294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2.1) 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-a</a:t>
            </a: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4267200" y="3810000"/>
            <a:ext cx="4086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2.2)  אם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&lt;a 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אז החלף בין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ו-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5486400" y="4343400"/>
            <a:ext cx="312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3) החזר את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3962400" y="17526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צא מחלק משותף מקסימלי של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ו-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</a:p>
        </p:txBody>
      </p:sp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4648200" y="22098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)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n(x,y)  , b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x(x,y)</a:t>
            </a:r>
          </a:p>
        </p:txBody>
      </p:sp>
      <p:sp>
        <p:nvSpPr>
          <p:cNvPr id="45072" name="Oval 16"/>
          <p:cNvSpPr>
            <a:spLocks noChangeArrowheads="1"/>
          </p:cNvSpPr>
          <p:nvPr/>
        </p:nvSpPr>
        <p:spPr bwMode="auto">
          <a:xfrm>
            <a:off x="8382000" y="21336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grpSp>
        <p:nvGrpSpPr>
          <p:cNvPr id="45084" name="Group 28"/>
          <p:cNvGrpSpPr>
            <a:grpSpLocks/>
          </p:cNvGrpSpPr>
          <p:nvPr/>
        </p:nvGrpSpPr>
        <p:grpSpPr bwMode="auto">
          <a:xfrm>
            <a:off x="304800" y="1371600"/>
            <a:ext cx="8048625" cy="1014413"/>
            <a:chOff x="192" y="864"/>
            <a:chExt cx="5070" cy="639"/>
          </a:xfrm>
        </p:grpSpPr>
        <p:sp>
          <p:nvSpPr>
            <p:cNvPr id="45071" name="Text Box 15"/>
            <p:cNvSpPr txBox="1">
              <a:spLocks noChangeArrowheads="1"/>
            </p:cNvSpPr>
            <p:nvPr/>
          </p:nvSpPr>
          <p:spPr bwMode="auto">
            <a:xfrm>
              <a:off x="192" y="864"/>
              <a:ext cx="1698" cy="63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טענה 1:</a:t>
              </a:r>
            </a:p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ו-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שלמים</a:t>
              </a:r>
              <a:endPara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5073" name="Line 17"/>
            <p:cNvSpPr>
              <a:spLocks noChangeShapeType="1"/>
            </p:cNvSpPr>
            <p:nvPr/>
          </p:nvSpPr>
          <p:spPr bwMode="auto">
            <a:xfrm flipV="1">
              <a:off x="1902" y="1392"/>
              <a:ext cx="336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45074" name="Oval 18"/>
          <p:cNvSpPr>
            <a:spLocks noChangeArrowheads="1"/>
          </p:cNvSpPr>
          <p:nvPr/>
        </p:nvSpPr>
        <p:spPr bwMode="auto">
          <a:xfrm>
            <a:off x="8382000" y="26670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grpSp>
        <p:nvGrpSpPr>
          <p:cNvPr id="45085" name="Group 29"/>
          <p:cNvGrpSpPr>
            <a:grpSpLocks/>
          </p:cNvGrpSpPr>
          <p:nvPr/>
        </p:nvGrpSpPr>
        <p:grpSpPr bwMode="auto">
          <a:xfrm>
            <a:off x="685800" y="2514600"/>
            <a:ext cx="7620000" cy="1014413"/>
            <a:chOff x="432" y="1584"/>
            <a:chExt cx="4800" cy="639"/>
          </a:xfrm>
        </p:grpSpPr>
        <p:sp>
          <p:nvSpPr>
            <p:cNvPr id="45075" name="Line 19"/>
            <p:cNvSpPr>
              <a:spLocks noChangeShapeType="1"/>
            </p:cNvSpPr>
            <p:nvPr/>
          </p:nvSpPr>
          <p:spPr bwMode="auto">
            <a:xfrm flipV="1">
              <a:off x="2400" y="1728"/>
              <a:ext cx="283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5076" name="Text Box 20"/>
            <p:cNvSpPr txBox="1">
              <a:spLocks noChangeArrowheads="1"/>
            </p:cNvSpPr>
            <p:nvPr/>
          </p:nvSpPr>
          <p:spPr bwMode="auto">
            <a:xfrm>
              <a:off x="432" y="1584"/>
              <a:ext cx="1968" cy="63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טענה 2:</a:t>
              </a:r>
            </a:p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cd(a,b)=gcd(x,y)</a:t>
              </a:r>
            </a:p>
          </p:txBody>
        </p:sp>
      </p:grpSp>
      <p:sp>
        <p:nvSpPr>
          <p:cNvPr id="45077" name="Oval 21"/>
          <p:cNvSpPr>
            <a:spLocks noChangeArrowheads="1"/>
          </p:cNvSpPr>
          <p:nvPr/>
        </p:nvSpPr>
        <p:spPr bwMode="auto">
          <a:xfrm>
            <a:off x="8382000" y="42672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grpSp>
        <p:nvGrpSpPr>
          <p:cNvPr id="45086" name="Group 30"/>
          <p:cNvGrpSpPr>
            <a:grpSpLocks/>
          </p:cNvGrpSpPr>
          <p:nvPr/>
        </p:nvGrpSpPr>
        <p:grpSpPr bwMode="auto">
          <a:xfrm>
            <a:off x="1600200" y="4191000"/>
            <a:ext cx="6705600" cy="1014413"/>
            <a:chOff x="1008" y="2640"/>
            <a:chExt cx="4224" cy="639"/>
          </a:xfrm>
        </p:grpSpPr>
        <p:sp>
          <p:nvSpPr>
            <p:cNvPr id="45078" name="Line 22"/>
            <p:cNvSpPr>
              <a:spLocks noChangeShapeType="1"/>
            </p:cNvSpPr>
            <p:nvPr/>
          </p:nvSpPr>
          <p:spPr bwMode="auto">
            <a:xfrm flipV="1">
              <a:off x="2976" y="2736"/>
              <a:ext cx="225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5079" name="Text Box 23"/>
            <p:cNvSpPr txBox="1">
              <a:spLocks noChangeArrowheads="1"/>
            </p:cNvSpPr>
            <p:nvPr/>
          </p:nvSpPr>
          <p:spPr bwMode="auto">
            <a:xfrm>
              <a:off x="1008" y="2640"/>
              <a:ext cx="1968" cy="63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טענה 3:</a:t>
              </a:r>
            </a:p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=gcd(x,y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5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5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5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5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 autoUpdateAnimBg="0"/>
      <p:bldP spid="45064" grpId="0" autoUpdateAnimBg="0"/>
      <p:bldP spid="45065" grpId="0" autoUpdateAnimBg="0"/>
      <p:bldP spid="45066" grpId="0" autoUpdateAnimBg="0"/>
      <p:bldP spid="45067" grpId="0" autoUpdateAnimBg="0"/>
      <p:bldP spid="45068" grpId="0" autoUpdateAnimBg="0"/>
      <p:bldP spid="45069" grpId="0" autoUpdateAnimBg="0"/>
      <p:bldP spid="45070" grpId="0" autoUpdateAnimBg="0"/>
      <p:bldP spid="45072" grpId="0" animBg="1"/>
      <p:bldP spid="45074" grpId="0" animBg="1"/>
      <p:bldP spid="4507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FDEF3-EB1F-4287-8E33-EE061844396E}" type="slidenum">
              <a:rPr lang="he-IL"/>
              <a:pPr/>
              <a:t>18</a:t>
            </a:fld>
            <a:endParaRPr lang="en-US"/>
          </a:p>
        </p:txBody>
      </p:sp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7239000" y="1219200"/>
            <a:ext cx="1295400" cy="4667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1.  </a:t>
            </a: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  <a:sym typeface="Symbol" pitchFamily="18" charset="2"/>
              </a:rPr>
              <a:t></a:t>
            </a: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 2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7696200" y="18288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נתון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4732338" y="1828800"/>
            <a:ext cx="1592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ו-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שלמים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7696200" y="23622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צ"ל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5181600" y="23622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חרי ביצוע ההשמה 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2514600" y="23622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x, b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y</a:t>
            </a: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5181600" y="28956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תתקיים המשוואה: 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2667000" y="28956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cd(a,b)=gcd(x,y)</a:t>
            </a:r>
            <a:endParaRPr lang="he-IL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7391400" y="39624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ה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3429000" y="609600"/>
            <a:ext cx="518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ת תנאי האימות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0" y="3962400"/>
            <a:ext cx="754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זה ברור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nimBg="1" autoUpdateAnimBg="0"/>
      <p:bldP spid="46083" grpId="0" autoUpdateAnimBg="0"/>
      <p:bldP spid="46084" grpId="0" autoUpdateAnimBg="0"/>
      <p:bldP spid="46085" grpId="0" autoUpdateAnimBg="0"/>
      <p:bldP spid="46086" grpId="0" autoUpdateAnimBg="0"/>
      <p:bldP spid="46087" grpId="0" autoUpdateAnimBg="0"/>
      <p:bldP spid="46088" grpId="0" autoUpdateAnimBg="0"/>
      <p:bldP spid="46089" grpId="0" autoUpdateAnimBg="0"/>
      <p:bldP spid="46090" grpId="0" autoUpdateAnimBg="0"/>
      <p:bldP spid="46095" grpId="0" autoUpdateAnimBg="0"/>
      <p:bldP spid="4609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53257-C07E-4430-B3A5-2A341A5D0F68}" type="slidenum">
              <a:rPr lang="he-IL"/>
              <a:pPr/>
              <a:t>19</a:t>
            </a:fld>
            <a:endParaRPr lang="en-US"/>
          </a:p>
        </p:txBody>
      </p:sp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7239000" y="762000"/>
            <a:ext cx="1295400" cy="4667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he-IL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.  </a:t>
            </a: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  <a:sym typeface="Symbol" pitchFamily="18" charset="2"/>
              </a:rPr>
              <a:t></a:t>
            </a: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 2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7696200" y="13716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נתון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3529013" y="1363663"/>
            <a:ext cx="2386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cd(a,b)=gcd(x,y)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7696200" y="21336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נסמן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3505200" y="2286000"/>
            <a:ext cx="25146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’=b-a</a:t>
            </a:r>
          </a:p>
          <a:p>
            <a:pPr algn="l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’=a</a:t>
            </a: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3505200" y="3338513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ם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’&gt;b’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אז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’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↔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’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7696200" y="41148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צ"ל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2057400" y="41148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חרי השינוי בערכים ש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יתקיים:  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2182813" y="4786313"/>
            <a:ext cx="2589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cd(a’,b’)=gcd(x,y)</a:t>
            </a:r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2895600" y="59436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למעשה יש להוכיח ש: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cd(a,b)=gcd(a,b-a)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nimBg="1" autoUpdateAnimBg="0"/>
      <p:bldP spid="47107" grpId="0" autoUpdateAnimBg="0"/>
      <p:bldP spid="47108" grpId="0" autoUpdateAnimBg="0"/>
      <p:bldP spid="47109" grpId="0" autoUpdateAnimBg="0"/>
      <p:bldP spid="47110" grpId="0" autoUpdateAnimBg="0"/>
      <p:bldP spid="47111" grpId="0" autoUpdateAnimBg="0"/>
      <p:bldP spid="47112" grpId="0" autoUpdateAnimBg="0"/>
      <p:bldP spid="47113" grpId="0" autoUpdateAnimBg="0"/>
      <p:bldP spid="47114" grpId="0" autoUpdateAnimBg="0"/>
      <p:bldP spid="4711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586CC-1EFC-4475-9E32-1547055B84C9}" type="slidenum">
              <a:rPr lang="he-IL"/>
              <a:pPr/>
              <a:t>2</a:t>
            </a:fld>
            <a:endParaRPr lang="en-US"/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4114800" y="838200"/>
            <a:ext cx="434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עיות אפשריות באלגוריתם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4114800" y="1385888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. האלגוריתם יענה תשובה לא נכונה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4114800" y="19050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. האלגוריתם לא יעצור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4114800" y="2895600"/>
            <a:ext cx="434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גדרה: נכונות חלקית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228600" y="3443288"/>
            <a:ext cx="8229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לגורית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נכון </a:t>
            </a: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חלקית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ם לכל קלט חוקי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מתקיים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: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וצר כאשר הוא רץ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זי מתקיים הקשר שהוגדר בין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לבין הפלט המתקבל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304800" y="48006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במילים אחרות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304800" y="52578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בכל פעם שהאלגוריתם עוצר, התשובה המוחזרת היא נכונה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utoUpdateAnimBg="0"/>
      <p:bldP spid="27651" grpId="0" autoUpdateAnimBg="0"/>
      <p:bldP spid="27652" grpId="0" autoUpdateAnimBg="0"/>
      <p:bldP spid="27653" grpId="0" autoUpdateAnimBg="0"/>
      <p:bldP spid="27654" grpId="0" autoUpdateAnimBg="0"/>
      <p:bldP spid="27655" grpId="0" autoUpdateAnimBg="0"/>
      <p:bldP spid="2765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EB04A-F037-4897-BF87-5E644EF8ED1A}" type="slidenum">
              <a:rPr lang="he-IL"/>
              <a:pPr/>
              <a:t>20</a:t>
            </a:fld>
            <a:endParaRPr lang="en-US"/>
          </a:p>
        </p:txBody>
      </p:sp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7391400" y="7620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ה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7391400" y="12192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נסמן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1905000" y="12954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d=gcd(a,b)</a:t>
            </a: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3886200" y="12954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d’=gcd(a,b-a)</a:t>
            </a:r>
          </a:p>
        </p:txBody>
      </p: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914400" y="19050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נניח בדרך השלילה ש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d&gt;d’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6934200" y="2438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d=gcd(a,b)</a:t>
            </a: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3124200" y="2438400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ולכן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d/b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d/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8145" name="Text Box 17"/>
          <p:cNvSpPr txBox="1">
            <a:spLocks noChangeArrowheads="1"/>
          </p:cNvSpPr>
          <p:nvPr/>
        </p:nvSpPr>
        <p:spPr bwMode="auto">
          <a:xfrm>
            <a:off x="1143000" y="2438400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d/(b-a)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  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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</a:p>
        </p:txBody>
      </p:sp>
      <p:sp>
        <p:nvSpPr>
          <p:cNvPr id="48146" name="Text Box 18"/>
          <p:cNvSpPr txBox="1">
            <a:spLocks noChangeArrowheads="1"/>
          </p:cNvSpPr>
          <p:nvPr/>
        </p:nvSpPr>
        <p:spPr bwMode="auto">
          <a:xfrm>
            <a:off x="914400" y="29718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כלומר,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מחלק גם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גם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b-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8147" name="Text Box 19"/>
          <p:cNvSpPr txBox="1">
            <a:spLocks noChangeArrowheads="1"/>
          </p:cNvSpPr>
          <p:nvPr/>
        </p:nvSpPr>
        <p:spPr bwMode="auto">
          <a:xfrm>
            <a:off x="228600" y="3505200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בסתירה לכך ש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d’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וא המחלק המשותף הגדול ביותר ש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-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b-a)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8149" name="Text Box 21"/>
          <p:cNvSpPr txBox="1">
            <a:spLocks noChangeArrowheads="1"/>
          </p:cNvSpPr>
          <p:nvPr/>
        </p:nvSpPr>
        <p:spPr bwMode="auto">
          <a:xfrm>
            <a:off x="914400" y="4038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באותו אופן ניתן להניח בדרך השלילה ש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d’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ולקבל סתירה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8150" name="Text Box 22"/>
          <p:cNvSpPr txBox="1">
            <a:spLocks noChangeArrowheads="1"/>
          </p:cNvSpPr>
          <p:nvPr/>
        </p:nvSpPr>
        <p:spPr bwMode="auto">
          <a:xfrm>
            <a:off x="7086600" y="46482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d’=d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  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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</a:p>
        </p:txBody>
      </p:sp>
      <p:sp>
        <p:nvSpPr>
          <p:cNvPr id="48151" name="Text Box 23"/>
          <p:cNvSpPr txBox="1">
            <a:spLocks noChangeArrowheads="1"/>
          </p:cNvSpPr>
          <p:nvPr/>
        </p:nvSpPr>
        <p:spPr bwMode="auto">
          <a:xfrm>
            <a:off x="2209800" y="46482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0"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gcd(a,b-a)=gcd(a,b)=gcd(x,y)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  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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</a:p>
        </p:txBody>
      </p:sp>
      <p:sp>
        <p:nvSpPr>
          <p:cNvPr id="48152" name="Text Box 24"/>
          <p:cNvSpPr txBox="1">
            <a:spLocks noChangeArrowheads="1"/>
          </p:cNvSpPr>
          <p:nvPr/>
        </p:nvSpPr>
        <p:spPr bwMode="auto">
          <a:xfrm>
            <a:off x="228600" y="6172200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.ש.ל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48155" name="Group 27"/>
          <p:cNvGrpSpPr>
            <a:grpSpLocks/>
          </p:cNvGrpSpPr>
          <p:nvPr/>
        </p:nvGrpSpPr>
        <p:grpSpPr bwMode="auto">
          <a:xfrm>
            <a:off x="4343400" y="5029200"/>
            <a:ext cx="1371600" cy="609600"/>
            <a:chOff x="2736" y="3168"/>
            <a:chExt cx="864" cy="384"/>
          </a:xfrm>
        </p:grpSpPr>
        <p:sp>
          <p:nvSpPr>
            <p:cNvPr id="48153" name="Line 25"/>
            <p:cNvSpPr>
              <a:spLocks noChangeShapeType="1"/>
            </p:cNvSpPr>
            <p:nvPr/>
          </p:nvSpPr>
          <p:spPr bwMode="auto">
            <a:xfrm>
              <a:off x="3186" y="31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48154" name="Text Box 26"/>
            <p:cNvSpPr txBox="1">
              <a:spLocks noChangeArrowheads="1"/>
            </p:cNvSpPr>
            <p:nvPr/>
          </p:nvSpPr>
          <p:spPr bwMode="auto">
            <a:xfrm>
              <a:off x="2736" y="3264"/>
              <a:ext cx="8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he-IL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לפי הנתון</a:t>
              </a:r>
              <a:endParaRPr lang="en-US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38" grpId="0" autoUpdateAnimBg="0"/>
      <p:bldP spid="48139" grpId="0" autoUpdateAnimBg="0"/>
      <p:bldP spid="48140" grpId="0" autoUpdateAnimBg="0"/>
      <p:bldP spid="48141" grpId="0" autoUpdateAnimBg="0"/>
      <p:bldP spid="48142" grpId="0" autoUpdateAnimBg="0"/>
      <p:bldP spid="48143" grpId="0" autoUpdateAnimBg="0"/>
      <p:bldP spid="48145" grpId="0" autoUpdateAnimBg="0"/>
      <p:bldP spid="48146" grpId="0" autoUpdateAnimBg="0"/>
      <p:bldP spid="48147" grpId="0" autoUpdateAnimBg="0"/>
      <p:bldP spid="48149" grpId="0" autoUpdateAnimBg="0"/>
      <p:bldP spid="48150" grpId="0" autoUpdateAnimBg="0"/>
      <p:bldP spid="48151" grpId="0" autoUpdateAnimBg="0"/>
      <p:bldP spid="4815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882B7-16E6-41AB-8C54-A22DA84B99F2}" type="slidenum">
              <a:rPr lang="he-IL"/>
              <a:pPr/>
              <a:t>21</a:t>
            </a:fld>
            <a:endParaRPr lang="en-US"/>
          </a:p>
        </p:txBody>
      </p:sp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7239000" y="762000"/>
            <a:ext cx="1295400" cy="4667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3</a:t>
            </a:r>
            <a:r>
              <a:rPr lang="he-IL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.  </a:t>
            </a: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  <a:sym typeface="Symbol" pitchFamily="18" charset="2"/>
              </a:rPr>
              <a:t></a:t>
            </a: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 3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7696200" y="13716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נתון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3529013" y="1363663"/>
            <a:ext cx="2386012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cd(a,b)=gcd(x,y)</a:t>
            </a:r>
          </a:p>
          <a:p>
            <a:pPr algn="l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=0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7696200" y="25908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צ"ל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597275" y="2576513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hangingPunct="0"/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=gcd(x,y)</a:t>
            </a: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7391400" y="33528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ה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1117600" y="3352800"/>
            <a:ext cx="642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כיוון ש  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cd(0,x)=x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לכל מספר  שלם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נקבל: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2057400" y="3886200"/>
            <a:ext cx="3565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cd(a,b)=gcd(0,b)=b</a:t>
            </a:r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1905000" y="44958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ולכן 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                    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=gcd(x,y)</a:t>
            </a: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7696200" y="52578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.ש.ל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8058150" y="6019800"/>
          <a:ext cx="552450" cy="441325"/>
        </p:xfrm>
        <a:graphic>
          <a:graphicData uri="http://schemas.openxmlformats.org/presentationml/2006/ole">
            <p:oleObj spid="_x0000_s49164" name="Equation" r:id="rId3" imgW="190440" imgH="152280" progId="Equation.DSMT4">
              <p:embed/>
            </p:oleObj>
          </a:graphicData>
        </a:graphic>
      </p:graphicFrame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1905000" y="60198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נו נכונות חלקית של האלגוריתם. 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nimBg="1" autoUpdateAnimBg="0"/>
      <p:bldP spid="49155" grpId="0" autoUpdateAnimBg="0"/>
      <p:bldP spid="49156" grpId="0" autoUpdateAnimBg="0"/>
      <p:bldP spid="49157" grpId="0" autoUpdateAnimBg="0"/>
      <p:bldP spid="49158" grpId="0" autoUpdateAnimBg="0"/>
      <p:bldP spid="49159" grpId="0" autoUpdateAnimBg="0"/>
      <p:bldP spid="49160" grpId="0" autoUpdateAnimBg="0"/>
      <p:bldP spid="49161" grpId="0" autoUpdateAnimBg="0"/>
      <p:bldP spid="49162" grpId="0" autoUpdateAnimBg="0"/>
      <p:bldP spid="49163" grpId="0" autoUpdateAnimBg="0"/>
      <p:bldP spid="4916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0E8A4F-0D5F-450C-9261-514B12D9B821}" type="slidenum">
              <a:rPr lang="he-IL"/>
              <a:pPr/>
              <a:t>22</a:t>
            </a:fld>
            <a:endParaRPr lang="en-US"/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5562600" y="852488"/>
            <a:ext cx="304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ת עצירה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0" y="14478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לאחר ששורה (2.1) תתבצע</a:t>
            </a:r>
            <a:r>
              <a:rPr lang="he-IL" sz="3200" baseline="-250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┘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b/a</a:t>
            </a:r>
            <a:r>
              <a:rPr lang="he-IL" sz="3200" baseline="-250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└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  <a:sym typeface="Symbol" pitchFamily="18" charset="2"/>
              </a:rPr>
              <a:t>  פעמים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,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b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יהיה קטן מ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0" y="19812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כעת תתבצע ההחלפה בין ערכיהם ש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כתוצאה מכך ערכו ש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יקטן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0" y="3276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לכן, לאחר מספר סופי של איטרציות ערכו ש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יגיע ל-0 והלולאה תסתיים.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4191000" y="38100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ראנו שהאלגוריתם נכון חלקית ועוצר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3657600" y="3825875"/>
          <a:ext cx="552450" cy="441325"/>
        </p:xfrm>
        <a:graphic>
          <a:graphicData uri="http://schemas.openxmlformats.org/presentationml/2006/ole">
            <p:oleObj spid="_x0000_s50193" name="Equation" r:id="rId3" imgW="190440" imgH="152280" progId="Equation.DSMT4">
              <p:embed/>
            </p:oleObj>
          </a:graphicData>
        </a:graphic>
      </p:graphicFrame>
      <p:sp>
        <p:nvSpPr>
          <p:cNvPr id="50194" name="Text Box 18"/>
          <p:cNvSpPr txBox="1">
            <a:spLocks noChangeArrowheads="1"/>
          </p:cNvSpPr>
          <p:nvPr/>
        </p:nvSpPr>
        <p:spPr bwMode="auto">
          <a:xfrm>
            <a:off x="228600" y="38100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אלגוריתם נכון באופן מלא!</a:t>
            </a:r>
            <a:endParaRPr lang="en-US" sz="24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8" grpId="0" autoUpdateAnimBg="0"/>
      <p:bldP spid="50189" grpId="0" autoUpdateAnimBg="0"/>
      <p:bldP spid="50190" grpId="0" autoUpdateAnimBg="0"/>
      <p:bldP spid="50191" grpId="0" autoUpdateAnimBg="0"/>
      <p:bldP spid="50192" grpId="0" autoUpdateAnimBg="0"/>
      <p:bldP spid="5019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563F8-31DE-4A29-9E7A-A6D00E18BBC5}" type="slidenum">
              <a:rPr lang="he-IL"/>
              <a:pPr/>
              <a:t>23</a:t>
            </a:fld>
            <a:endParaRPr lang="en-US"/>
          </a:p>
        </p:txBody>
      </p:sp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685800" y="838200"/>
            <a:ext cx="792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ת נכונות עבור אלגוריתמים </a:t>
            </a:r>
            <a:r>
              <a:rPr lang="he-IL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רקורסיביים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685800" y="2071688"/>
            <a:ext cx="792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מקרה זה ההוכחה מתבצעת ב</a:t>
            </a:r>
            <a:r>
              <a:rPr lang="he-IL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ינדוקציה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8DAA1-CE56-41B8-B70A-5C2DE9488FD0}" type="slidenum">
              <a:rPr lang="he-IL"/>
              <a:pPr/>
              <a:t>24</a:t>
            </a:fld>
            <a:endParaRPr lang="en-US"/>
          </a:p>
        </p:txBody>
      </p:sp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381000" y="685800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דוגמה 3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81000" y="1066800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נראה אלגוריתם רקורסיבי למציאת המקסימום וסגן המקסימום   ברשימת מספרי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381000" y="19050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צא-מקס-סגן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381000" y="25146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381000" y="25146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1) אם ב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יבר בודד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חזר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x,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∞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381000" y="30480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) חלק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לשני חלקים "שווים"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L-left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ו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L-right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381000" y="35814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3) קרא ל</a:t>
            </a: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צא-מקס-סגן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L-left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מחזירה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m-left, s-left)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381000" y="41148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4) קרא ל</a:t>
            </a: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צא-מקס-סגן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ע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L-right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מחזירה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m-right, s-right)</a:t>
            </a: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381000" y="4648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5) א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m-right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&gt;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-left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אז החזר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m-left, s-left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381000" y="51816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) אחרת א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-right&gt;m-left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ז החזר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m-right, s-right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381000" y="57150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7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) אחרת החזר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min(m-left,m-right)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,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max(m-left,m-right)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utoUpdateAnimBg="0"/>
      <p:bldP spid="52227" grpId="0" autoUpdateAnimBg="0"/>
      <p:bldP spid="52228" grpId="0" autoUpdateAnimBg="0"/>
      <p:bldP spid="52229" grpId="0" autoUpdateAnimBg="0"/>
      <p:bldP spid="52230" grpId="0" autoUpdateAnimBg="0"/>
      <p:bldP spid="52231" grpId="0" autoUpdateAnimBg="0"/>
      <p:bldP spid="52232" grpId="0" autoUpdateAnimBg="0"/>
      <p:bldP spid="52233" grpId="0" autoUpdateAnimBg="0"/>
      <p:bldP spid="52234" grpId="0" autoUpdateAnimBg="0"/>
      <p:bldP spid="52235" grpId="0" autoUpdateAnimBg="0"/>
      <p:bldP spid="5223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41755-D3E6-4D0E-94D3-9AA498D89113}" type="slidenum">
              <a:rPr lang="he-IL"/>
              <a:pPr/>
              <a:t>25</a:t>
            </a:fld>
            <a:endParaRPr lang="en-US"/>
          </a:p>
        </p:txBody>
      </p:sp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381000" y="685800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ת נכונות חלקית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381000" y="1233488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נוכיח את נכונות האלגוריתם באינדוקציה על אורך הרשימה: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381000" y="17526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עבור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|L|=1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הנכונות ברורה ישירות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228600" y="2286000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נניח שהאלגוריתם עונה תשובה נכונה עבור כל רשימה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שמקיימת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|L|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≤n  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381000" y="28194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ונראה כי מכך נובעת נכונות האלגוריתם עבור כל רשימה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באורך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+1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381000" y="33528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אלגוריתם "חוצה" את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ל-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-left, L-right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381000" y="3886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≤n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|L-right|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-left|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≤n  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|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381000" y="44196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לכן  ניתן להפעיל את הנחת האינדוקציה על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-left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ו-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-right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-457200" y="4953000"/>
            <a:ext cx="906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לכן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m-left,s-left)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הם המקסימום וסגנו ב-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-left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3260" name="Text Box 12"/>
          <p:cNvSpPr txBox="1">
            <a:spLocks noChangeArrowheads="1"/>
          </p:cNvSpPr>
          <p:nvPr/>
        </p:nvSpPr>
        <p:spPr bwMode="auto">
          <a:xfrm>
            <a:off x="-457200" y="5486400"/>
            <a:ext cx="906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ולכן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m-left,s-left)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הם המקסימום וסגנו ב-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-right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251" grpId="0" autoUpdateAnimBg="0"/>
      <p:bldP spid="53252" grpId="0" autoUpdateAnimBg="0"/>
      <p:bldP spid="53253" grpId="0" autoUpdateAnimBg="0"/>
      <p:bldP spid="53254" grpId="0" autoUpdateAnimBg="0"/>
      <p:bldP spid="53255" grpId="0" autoUpdateAnimBg="0"/>
      <p:bldP spid="53256" grpId="0" autoUpdateAnimBg="0"/>
      <p:bldP spid="53257" grpId="0" autoUpdateAnimBg="0"/>
      <p:bldP spid="53258" grpId="0" autoUpdateAnimBg="0"/>
      <p:bldP spid="5326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5E498-D9C8-42D0-95C5-1B985CE007E0}" type="slidenum">
              <a:rPr lang="he-IL"/>
              <a:pPr/>
              <a:t>26</a:t>
            </a:fld>
            <a:endParaRPr lang="en-US"/>
          </a:p>
        </p:txBody>
      </p:sp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423863" y="914400"/>
            <a:ext cx="8110537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שורות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-7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האלגוריתם מוצא את שני המספרים הגדולים מבין         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m-left ,s-left,m-right,s-right)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וברור כי שני מספרים אלו הם המקסימום וסגנו של כל הרשימה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11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סקנה: האלגוריתם מחזיר את התשובה הנכונה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8058150" y="4648200"/>
          <a:ext cx="552450" cy="441325"/>
        </p:xfrm>
        <a:graphic>
          <a:graphicData uri="http://schemas.openxmlformats.org/presentationml/2006/ole">
            <p:oleObj spid="_x0000_s69637" name="Equation" r:id="rId3" imgW="190440" imgH="152280" progId="Equation.DSMT4">
              <p:embed/>
            </p:oleObj>
          </a:graphicData>
        </a:graphic>
      </p:graphicFrame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1905000" y="46482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נו נכונות חלקית של האלגוריתם. 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autoUpdateAnimBg="0"/>
      <p:bldP spid="69636" grpId="0" autoUpdateAnimBg="0"/>
      <p:bldP spid="6963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60C5C5-240E-41C6-9CEA-92A02298B007}" type="slidenum">
              <a:rPr lang="he-IL"/>
              <a:pPr/>
              <a:t>27</a:t>
            </a:fld>
            <a:endParaRPr lang="en-US"/>
          </a:p>
        </p:txBody>
      </p:sp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381000" y="914400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ת עצירה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81000" y="1752600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כל קריאה אורך הרשימה קטן פי 2 ולכן האלגוריתם בהכרח יעצור, כי לאחר (בערך)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gn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קריאות נגיע לרשימה באורך 1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7981950" y="2514600"/>
          <a:ext cx="552450" cy="441325"/>
        </p:xfrm>
        <a:graphic>
          <a:graphicData uri="http://schemas.openxmlformats.org/presentationml/2006/ole">
            <p:oleObj spid="_x0000_s54278" name="Equation" r:id="rId3" imgW="190440" imgH="152280" progId="Equation.DSMT4">
              <p:embed/>
            </p:oleObj>
          </a:graphicData>
        </a:graphic>
      </p:graphicFrame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1828800" y="25146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נו עצירה של האלגוריתם. 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4191000" y="4648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ראנו שהאלגוריתם נכון חלקית ועוצר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3657600" y="4664075"/>
          <a:ext cx="552450" cy="441325"/>
        </p:xfrm>
        <a:graphic>
          <a:graphicData uri="http://schemas.openxmlformats.org/presentationml/2006/ole">
            <p:oleObj spid="_x0000_s54281" name="Equation" r:id="rId4" imgW="190440" imgH="152280" progId="Equation.DSMT4">
              <p:embed/>
            </p:oleObj>
          </a:graphicData>
        </a:graphic>
      </p:graphicFrame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228600" y="46482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אלגוריתם נכון באופן מלא!</a:t>
            </a:r>
            <a:endParaRPr lang="en-US" sz="24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utoUpdateAnimBg="0"/>
      <p:bldP spid="54275" grpId="0" autoUpdateAnimBg="0"/>
      <p:bldP spid="54279" grpId="0" autoUpdateAnimBg="0"/>
      <p:bldP spid="54280" grpId="0" autoUpdateAnimBg="0"/>
      <p:bldP spid="54282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C1459F-9B93-4149-BD95-3F8A5E270ABC}" type="slidenum">
              <a:rPr lang="he-IL"/>
              <a:pPr/>
              <a:t>28</a:t>
            </a:fld>
            <a:endParaRPr lang="en-US"/>
          </a:p>
        </p:txBody>
      </p:sp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381000" y="762000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אלות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381000" y="1385888"/>
            <a:ext cx="822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אלה 1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228600" y="1981200"/>
            <a:ext cx="8382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. כתבו אלגוריתם המקבל כקלט שני מספרים שלמים חיוביים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ו-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ומחשב את תוצאת החלוקה של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ב-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. האלגוריתם יחזיר שני מספרים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ו-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כך ש-  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v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</a:t>
            </a:r>
            <a:r>
              <a:rPr lang="he-IL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 baseline="-250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228600" y="32004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פעולות היחידות שבהן מותר לאלגוריתם להשתמש הן חיבור, חיסור והשוואה לאפס.</a:t>
            </a:r>
            <a:endParaRPr lang="en-US" sz="2400" baseline="-250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228600" y="4191000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. הוכיחו את נכונותו המלאה של האלגוריתם.</a:t>
            </a:r>
            <a:endParaRPr lang="en-US" sz="2400" baseline="-250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utoUpdateAnimBg="0"/>
      <p:bldP spid="55299" grpId="0" autoUpdateAnimBg="0"/>
      <p:bldP spid="55300" grpId="0" autoUpdateAnimBg="0"/>
      <p:bldP spid="55301" grpId="0" autoUpdateAnimBg="0"/>
      <p:bldP spid="5530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35AB8-D6C7-493E-806A-976908E5FC56}" type="slidenum">
              <a:rPr lang="he-IL"/>
              <a:pPr/>
              <a:t>29</a:t>
            </a:fld>
            <a:endParaRPr lang="en-US"/>
          </a:p>
        </p:txBody>
      </p:sp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381000" y="762000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פתרון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381000" y="12954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סעיף א - אלגוריתם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381000" y="18288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חלוקת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ב-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81000" y="22860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)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81000" y="2743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0 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381000" y="32004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3) כל עוד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-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≥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0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בצע: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76200" y="36576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3.1)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-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76200" y="41148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3.2)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 1 </a:t>
            </a:r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381000" y="45720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החזר את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ו-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ועצור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utoUpdateAnimBg="0"/>
      <p:bldP spid="56323" grpId="0" autoUpdateAnimBg="0"/>
      <p:bldP spid="56324" grpId="0" autoUpdateAnimBg="0"/>
      <p:bldP spid="56325" grpId="0" autoUpdateAnimBg="0"/>
      <p:bldP spid="56326" grpId="0" autoUpdateAnimBg="0"/>
      <p:bldP spid="56327" grpId="0" autoUpdateAnimBg="0"/>
      <p:bldP spid="56328" grpId="0" autoUpdateAnimBg="0"/>
      <p:bldP spid="56329" grpId="0" autoUpdateAnimBg="0"/>
      <p:bldP spid="5633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DBD94-7065-496B-B0ED-22600B319E24}" type="slidenum">
              <a:rPr lang="he-IL"/>
              <a:pPr/>
              <a:t>3</a:t>
            </a:fld>
            <a:endParaRPr lang="en-US"/>
          </a:p>
        </p:txBody>
      </p:sp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4114800" y="1219200"/>
            <a:ext cx="434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גדרה: עצירה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228600" y="1692275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ומרים שאלגורית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עוצר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ם הוא עוצר על כל הקלט החוקי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5410200" y="3290888"/>
            <a:ext cx="304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גדרה: נכונות מלאה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28600" y="3825875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ם אלגוריתם מקיים את שני התנאים: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28600" y="4267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. נכונות חלקית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228600" y="47244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. עצירה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228600" y="51816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רי שהוא נכון באופן </a:t>
            </a:r>
            <a:r>
              <a:rPr lang="he-IL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מלא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5" grpId="0" autoUpdateAnimBg="0"/>
      <p:bldP spid="28676" grpId="0" autoUpdateAnimBg="0"/>
      <p:bldP spid="28677" grpId="0" autoUpdateAnimBg="0"/>
      <p:bldP spid="28678" grpId="0" autoUpdateAnimBg="0"/>
      <p:bldP spid="28679" grpId="0" autoUpdateAnimBg="0"/>
      <p:bldP spid="2868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BC896-37C9-46DB-96D7-A3EA8591458D}" type="slidenum">
              <a:rPr lang="he-IL"/>
              <a:pPr/>
              <a:t>30</a:t>
            </a:fld>
            <a:endParaRPr lang="en-US"/>
          </a:p>
        </p:txBody>
      </p:sp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381000" y="838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סעיף ב – הוכחת נכונות מלאה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381000" y="14478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ת נכונות חלקית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57369" name="Group 25"/>
          <p:cNvGrpSpPr>
            <a:grpSpLocks/>
          </p:cNvGrpSpPr>
          <p:nvPr/>
        </p:nvGrpSpPr>
        <p:grpSpPr bwMode="auto">
          <a:xfrm>
            <a:off x="838200" y="1524000"/>
            <a:ext cx="7467600" cy="1014413"/>
            <a:chOff x="528" y="960"/>
            <a:chExt cx="4704" cy="639"/>
          </a:xfrm>
        </p:grpSpPr>
        <p:sp>
          <p:nvSpPr>
            <p:cNvPr id="57357" name="Text Box 13"/>
            <p:cNvSpPr txBox="1">
              <a:spLocks noChangeArrowheads="1"/>
            </p:cNvSpPr>
            <p:nvPr/>
          </p:nvSpPr>
          <p:spPr bwMode="auto">
            <a:xfrm>
              <a:off x="528" y="960"/>
              <a:ext cx="2976" cy="639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טענה 1</a:t>
              </a: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:</a:t>
              </a:r>
            </a:p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lang="he-IL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ו- 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he-IL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הם מספרים שלמים חיוביים.</a:t>
              </a:r>
              <a:endPara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57358" name="Line 14"/>
            <p:cNvSpPr>
              <a:spLocks noChangeShapeType="1"/>
            </p:cNvSpPr>
            <p:nvPr/>
          </p:nvSpPr>
          <p:spPr bwMode="auto">
            <a:xfrm flipV="1">
              <a:off x="3504" y="1248"/>
              <a:ext cx="172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57359" name="Oval 15"/>
          <p:cNvSpPr>
            <a:spLocks noChangeArrowheads="1"/>
          </p:cNvSpPr>
          <p:nvPr/>
        </p:nvSpPr>
        <p:spPr bwMode="auto">
          <a:xfrm flipH="1">
            <a:off x="8382000" y="28956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7360" name="Oval 16"/>
          <p:cNvSpPr>
            <a:spLocks noChangeArrowheads="1"/>
          </p:cNvSpPr>
          <p:nvPr/>
        </p:nvSpPr>
        <p:spPr bwMode="auto">
          <a:xfrm flipH="1">
            <a:off x="8305800" y="19050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grpSp>
        <p:nvGrpSpPr>
          <p:cNvPr id="57370" name="Group 26"/>
          <p:cNvGrpSpPr>
            <a:grpSpLocks/>
          </p:cNvGrpSpPr>
          <p:nvPr/>
        </p:nvGrpSpPr>
        <p:grpSpPr bwMode="auto">
          <a:xfrm>
            <a:off x="609600" y="2819400"/>
            <a:ext cx="7696200" cy="1014413"/>
            <a:chOff x="384" y="1776"/>
            <a:chExt cx="4848" cy="639"/>
          </a:xfrm>
        </p:grpSpPr>
        <p:sp>
          <p:nvSpPr>
            <p:cNvPr id="57361" name="Text Box 17"/>
            <p:cNvSpPr txBox="1">
              <a:spLocks noChangeArrowheads="1"/>
            </p:cNvSpPr>
            <p:nvPr/>
          </p:nvSpPr>
          <p:spPr bwMode="auto">
            <a:xfrm>
              <a:off x="384" y="1776"/>
              <a:ext cx="2976" cy="639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טענה 2:</a:t>
              </a:r>
            </a:p>
            <a:p>
              <a:pPr algn="l" rtl="0"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= y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∙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x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 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y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57362" name="Line 18"/>
            <p:cNvSpPr>
              <a:spLocks noChangeShapeType="1"/>
            </p:cNvSpPr>
            <p:nvPr/>
          </p:nvSpPr>
          <p:spPr bwMode="auto">
            <a:xfrm>
              <a:off x="3360" y="1872"/>
              <a:ext cx="187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57363" name="Oval 19"/>
          <p:cNvSpPr>
            <a:spLocks noChangeArrowheads="1"/>
          </p:cNvSpPr>
          <p:nvPr/>
        </p:nvSpPr>
        <p:spPr bwMode="auto">
          <a:xfrm flipH="1">
            <a:off x="8382000" y="42672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grpSp>
        <p:nvGrpSpPr>
          <p:cNvPr id="57355" name="Group 11"/>
          <p:cNvGrpSpPr>
            <a:grpSpLocks/>
          </p:cNvGrpSpPr>
          <p:nvPr/>
        </p:nvGrpSpPr>
        <p:grpSpPr bwMode="auto">
          <a:xfrm>
            <a:off x="0" y="2057400"/>
            <a:ext cx="8534400" cy="3233738"/>
            <a:chOff x="48" y="1440"/>
            <a:chExt cx="5376" cy="2013"/>
          </a:xfrm>
        </p:grpSpPr>
        <p:sp>
          <p:nvSpPr>
            <p:cNvPr id="57348" name="Text Box 4"/>
            <p:cNvSpPr txBox="1">
              <a:spLocks noChangeArrowheads="1"/>
            </p:cNvSpPr>
            <p:nvPr/>
          </p:nvSpPr>
          <p:spPr bwMode="auto">
            <a:xfrm>
              <a:off x="240" y="1440"/>
              <a:ext cx="5184" cy="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1) 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←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x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</p:txBody>
        </p:sp>
        <p:sp>
          <p:nvSpPr>
            <p:cNvPr id="57349" name="Text Box 5"/>
            <p:cNvSpPr txBox="1">
              <a:spLocks noChangeArrowheads="1"/>
            </p:cNvSpPr>
            <p:nvPr/>
          </p:nvSpPr>
          <p:spPr bwMode="auto">
            <a:xfrm>
              <a:off x="240" y="1728"/>
              <a:ext cx="5184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 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←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0 </a:t>
              </a:r>
            </a:p>
          </p:txBody>
        </p:sp>
        <p:sp>
          <p:nvSpPr>
            <p:cNvPr id="57350" name="Text Box 6"/>
            <p:cNvSpPr txBox="1">
              <a:spLocks noChangeArrowheads="1"/>
            </p:cNvSpPr>
            <p:nvPr/>
          </p:nvSpPr>
          <p:spPr bwMode="auto">
            <a:xfrm>
              <a:off x="240" y="2016"/>
              <a:ext cx="5184" cy="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3) כל עוד 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-x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 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≥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0</a:t>
              </a: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בצע:</a:t>
              </a:r>
              <a:endPara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57351" name="Text Box 7"/>
            <p:cNvSpPr txBox="1">
              <a:spLocks noChangeArrowheads="1"/>
            </p:cNvSpPr>
            <p:nvPr/>
          </p:nvSpPr>
          <p:spPr bwMode="auto">
            <a:xfrm>
              <a:off x="48" y="2304"/>
              <a:ext cx="5184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3.1) 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←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y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-x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</p:txBody>
        </p:sp>
        <p:sp>
          <p:nvSpPr>
            <p:cNvPr id="57352" name="Text Box 8"/>
            <p:cNvSpPr txBox="1">
              <a:spLocks noChangeArrowheads="1"/>
            </p:cNvSpPr>
            <p:nvPr/>
          </p:nvSpPr>
          <p:spPr bwMode="auto">
            <a:xfrm>
              <a:off x="48" y="2592"/>
              <a:ext cx="5184" cy="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3.2) 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←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y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+ 1 </a:t>
              </a:r>
            </a:p>
          </p:txBody>
        </p:sp>
        <p:sp>
          <p:nvSpPr>
            <p:cNvPr id="57353" name="Text Box 9"/>
            <p:cNvSpPr txBox="1">
              <a:spLocks noChangeArrowheads="1"/>
            </p:cNvSpPr>
            <p:nvPr/>
          </p:nvSpPr>
          <p:spPr bwMode="auto">
            <a:xfrm>
              <a:off x="240" y="2880"/>
              <a:ext cx="5184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 החזר את 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ו- 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ועצור.</a:t>
              </a:r>
              <a:endPara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57354" name="Text Box 10"/>
            <p:cNvSpPr txBox="1">
              <a:spLocks noChangeArrowheads="1"/>
            </p:cNvSpPr>
            <p:nvPr/>
          </p:nvSpPr>
          <p:spPr bwMode="auto">
            <a:xfrm>
              <a:off x="240" y="3168"/>
              <a:ext cx="5184" cy="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57372" name="Group 28"/>
          <p:cNvGrpSpPr>
            <a:grpSpLocks/>
          </p:cNvGrpSpPr>
          <p:nvPr/>
        </p:nvGrpSpPr>
        <p:grpSpPr bwMode="auto">
          <a:xfrm>
            <a:off x="395288" y="4067175"/>
            <a:ext cx="7924800" cy="1562100"/>
            <a:chOff x="240" y="2808"/>
            <a:chExt cx="4992" cy="984"/>
          </a:xfrm>
        </p:grpSpPr>
        <p:sp>
          <p:nvSpPr>
            <p:cNvPr id="57364" name="Line 20"/>
            <p:cNvSpPr>
              <a:spLocks noChangeShapeType="1"/>
            </p:cNvSpPr>
            <p:nvPr/>
          </p:nvSpPr>
          <p:spPr bwMode="auto">
            <a:xfrm flipV="1">
              <a:off x="3216" y="3000"/>
              <a:ext cx="201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7365" name="Text Box 21"/>
            <p:cNvSpPr txBox="1">
              <a:spLocks noChangeArrowheads="1"/>
            </p:cNvSpPr>
            <p:nvPr/>
          </p:nvSpPr>
          <p:spPr bwMode="auto">
            <a:xfrm>
              <a:off x="240" y="2808"/>
              <a:ext cx="2976" cy="984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טענה </a:t>
              </a:r>
              <a:r>
                <a:rPr lang="en-US" sz="2400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r>
                <a:rPr lang="he-IL" sz="2400">
                  <a:solidFill>
                    <a:srgbClr val="CC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:</a:t>
              </a:r>
            </a:p>
            <a:p>
              <a:pPr algn="l" rtl="0"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= x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div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x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  <a:p>
              <a:pPr algn="l" rtl="0"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= x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mod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x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7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7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7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7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7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7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7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7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7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7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utoUpdateAnimBg="0"/>
      <p:bldP spid="57347" grpId="0" autoUpdateAnimBg="0"/>
      <p:bldP spid="57359" grpId="0" animBg="1"/>
      <p:bldP spid="57360" grpId="0" animBg="1"/>
      <p:bldP spid="5736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C3920-7EE8-42C5-BA3A-1BF48AFEB4B1}" type="slidenum">
              <a:rPr lang="he-IL"/>
              <a:pPr/>
              <a:t>31</a:t>
            </a:fld>
            <a:endParaRPr lang="en-US"/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7239000" y="762000"/>
            <a:ext cx="1295400" cy="466725"/>
          </a:xfrm>
          <a:prstGeom prst="rect">
            <a:avLst/>
          </a:prstGeom>
          <a:solidFill>
            <a:srgbClr val="CC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1.  </a:t>
            </a: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  <a:sym typeface="Symbol" pitchFamily="18" charset="2"/>
              </a:rPr>
              <a:t></a:t>
            </a: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7696200" y="13716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נתון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2667000" y="13716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he-IL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ו-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ם מספרים שלמים חיוביים.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7696200" y="1905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צ"ל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2667000" y="19050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חרי ביצוע הפעולות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228600" y="19050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,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0</a:t>
            </a: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2667000" y="24384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תתקיים המשוואה: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2286000" y="24384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∙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 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7162800" y="31242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ה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2286000" y="30480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0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∙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</a:p>
        </p:txBody>
      </p:sp>
      <p:sp>
        <p:nvSpPr>
          <p:cNvPr id="58382" name="Text Box 14"/>
          <p:cNvSpPr txBox="1">
            <a:spLocks noChangeArrowheads="1"/>
          </p:cNvSpPr>
          <p:nvPr/>
        </p:nvSpPr>
        <p:spPr bwMode="auto">
          <a:xfrm>
            <a:off x="1371600" y="35814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</a:p>
        </p:txBody>
      </p:sp>
      <p:sp>
        <p:nvSpPr>
          <p:cNvPr id="58383" name="Text Box 15"/>
          <p:cNvSpPr txBox="1">
            <a:spLocks noChangeArrowheads="1"/>
          </p:cNvSpPr>
          <p:nvPr/>
        </p:nvSpPr>
        <p:spPr bwMode="auto">
          <a:xfrm>
            <a:off x="7162800" y="41910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.ש.ל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nimBg="1" autoUpdateAnimBg="0"/>
      <p:bldP spid="58372" grpId="0" autoUpdateAnimBg="0"/>
      <p:bldP spid="58373" grpId="0" autoUpdateAnimBg="0"/>
      <p:bldP spid="58374" grpId="0" autoUpdateAnimBg="0"/>
      <p:bldP spid="58375" grpId="0" autoUpdateAnimBg="0"/>
      <p:bldP spid="58376" grpId="0" autoUpdateAnimBg="0"/>
      <p:bldP spid="58378" grpId="0" autoUpdateAnimBg="0"/>
      <p:bldP spid="58379" grpId="0" autoUpdateAnimBg="0"/>
      <p:bldP spid="58380" grpId="0" autoUpdateAnimBg="0"/>
      <p:bldP spid="58381" grpId="0" autoUpdateAnimBg="0"/>
      <p:bldP spid="58382" grpId="0" autoUpdateAnimBg="0"/>
      <p:bldP spid="58383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97A96-891D-47A9-AD21-80AFDC71FA74}" type="slidenum">
              <a:rPr lang="he-IL"/>
              <a:pPr/>
              <a:t>32</a:t>
            </a:fld>
            <a:endParaRPr lang="en-US"/>
          </a:p>
        </p:txBody>
      </p:sp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7239000" y="762000"/>
            <a:ext cx="1295400" cy="466725"/>
          </a:xfrm>
          <a:prstGeom prst="rect">
            <a:avLst/>
          </a:prstGeom>
          <a:solidFill>
            <a:srgbClr val="CC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2.  </a:t>
            </a: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  <a:sym typeface="Symbol" pitchFamily="18" charset="2"/>
              </a:rPr>
              <a:t></a:t>
            </a: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7696200" y="13716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נתון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3597275" y="1371600"/>
            <a:ext cx="21272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∙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 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algn="l"/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-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≥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0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7696200" y="25146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נסמן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3632200" y="25146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’ = 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3657600" y="2971800"/>
            <a:ext cx="1517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’ = 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 1</a:t>
            </a:r>
            <a:endParaRPr lang="en-US" sz="2400" baseline="-250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7696200" y="3429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צ"ל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1905000" y="3448050"/>
            <a:ext cx="6053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חרי השינוי בערכים של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-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תתקיים המשוואה:  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3638550" y="4038600"/>
            <a:ext cx="2254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’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∙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 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’</a:t>
            </a:r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7315200" y="44958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ה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3714750" y="4648200"/>
            <a:ext cx="326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(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1)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∙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 (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-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3721100" y="5181600"/>
            <a:ext cx="300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∙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 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-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  <p:sp>
        <p:nvSpPr>
          <p:cNvPr id="59407" name="Rectangle 15"/>
          <p:cNvSpPr>
            <a:spLocks noChangeArrowheads="1"/>
          </p:cNvSpPr>
          <p:nvPr/>
        </p:nvSpPr>
        <p:spPr bwMode="auto">
          <a:xfrm>
            <a:off x="3733800" y="5715000"/>
            <a:ext cx="19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∙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 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1371600" y="57150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נכון על פי הנתון  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7315200" y="617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.ש.ל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nimBg="1" autoUpdateAnimBg="0"/>
      <p:bldP spid="59395" grpId="0" autoUpdateAnimBg="0"/>
      <p:bldP spid="59396" grpId="0" autoUpdateAnimBg="0"/>
      <p:bldP spid="59397" grpId="0" autoUpdateAnimBg="0"/>
      <p:bldP spid="59398" grpId="0" autoUpdateAnimBg="0"/>
      <p:bldP spid="59400" grpId="0" autoUpdateAnimBg="0"/>
      <p:bldP spid="59401" grpId="0" autoUpdateAnimBg="0"/>
      <p:bldP spid="59402" grpId="0" autoUpdateAnimBg="0"/>
      <p:bldP spid="59403" grpId="0" autoUpdateAnimBg="0"/>
      <p:bldP spid="59404" grpId="0" autoUpdateAnimBg="0"/>
      <p:bldP spid="59405" grpId="0" autoUpdateAnimBg="0"/>
      <p:bldP spid="59406" grpId="0" autoUpdateAnimBg="0"/>
      <p:bldP spid="59407" grpId="0" autoUpdateAnimBg="0"/>
      <p:bldP spid="59408" grpId="0" autoUpdateAnimBg="0"/>
      <p:bldP spid="5940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72B90-E4E5-4E92-B554-FD4915EFCD13}" type="slidenum">
              <a:rPr lang="he-IL"/>
              <a:pPr/>
              <a:t>33</a:t>
            </a:fld>
            <a:endParaRPr lang="en-US"/>
          </a:p>
        </p:txBody>
      </p:sp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7239000" y="762000"/>
            <a:ext cx="1295400" cy="466725"/>
          </a:xfrm>
          <a:prstGeom prst="rect">
            <a:avLst/>
          </a:prstGeom>
          <a:solidFill>
            <a:srgbClr val="CC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3.  </a:t>
            </a: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  <a:sym typeface="Symbol" pitchFamily="18" charset="2"/>
              </a:rPr>
              <a:t></a:t>
            </a: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3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7696200" y="13716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נתון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3597275" y="1371600"/>
            <a:ext cx="21272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∙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 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algn="l"/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-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&lt;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0</a:t>
            </a:r>
          </a:p>
          <a:p>
            <a:pPr algn="l"/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7696200" y="25146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צ"ל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3632200" y="2709863"/>
            <a:ext cx="1963738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div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  <a:p>
            <a:pPr algn="l" rtl="0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mod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7315200" y="37338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ה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3657600" y="37338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hangingPunct="0"/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∙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 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/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3657600" y="4267200"/>
            <a:ext cx="365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hangingPunct="0"/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 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/ x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3600450" y="5334000"/>
            <a:ext cx="365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hangingPunct="0"/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y</a:t>
            </a:r>
            <a:r>
              <a:rPr lang="en-US" sz="2400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 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en-US" sz="2400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div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r>
              <a:rPr lang="en-US" sz="2400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  <p:sp>
        <p:nvSpPr>
          <p:cNvPr id="60428" name="Rectangle 12"/>
          <p:cNvSpPr>
            <a:spLocks noChangeArrowheads="1"/>
          </p:cNvSpPr>
          <p:nvPr/>
        </p:nvSpPr>
        <p:spPr bwMode="auto">
          <a:xfrm>
            <a:off x="3657600" y="5867400"/>
            <a:ext cx="365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hangingPunct="0"/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x</a:t>
            </a:r>
            <a:r>
              <a:rPr lang="en-US" sz="2400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mod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r>
              <a:rPr lang="en-US" sz="2400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  <p:sp>
        <p:nvSpPr>
          <p:cNvPr id="60430" name="Text Box 14"/>
          <p:cNvSpPr txBox="1">
            <a:spLocks noChangeArrowheads="1"/>
          </p:cNvSpPr>
          <p:nvPr/>
        </p:nvSpPr>
        <p:spPr bwMode="auto">
          <a:xfrm>
            <a:off x="7315200" y="64008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.ש.ל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0431" name="Text Box 15"/>
          <p:cNvSpPr txBox="1">
            <a:spLocks noChangeArrowheads="1"/>
          </p:cNvSpPr>
          <p:nvPr/>
        </p:nvSpPr>
        <p:spPr bwMode="auto">
          <a:xfrm>
            <a:off x="6629400" y="53340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ומכאן נובע ש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0432" name="Text Box 16"/>
          <p:cNvSpPr txBox="1">
            <a:spLocks noChangeArrowheads="1"/>
          </p:cNvSpPr>
          <p:nvPr/>
        </p:nvSpPr>
        <p:spPr bwMode="auto">
          <a:xfrm>
            <a:off x="228600" y="17526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כיוון שיצאנו מהלולאה)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60434" name="Group 18"/>
          <p:cNvGrpSpPr>
            <a:grpSpLocks/>
          </p:cNvGrpSpPr>
          <p:nvPr/>
        </p:nvGrpSpPr>
        <p:grpSpPr bwMode="auto">
          <a:xfrm>
            <a:off x="3657600" y="4800600"/>
            <a:ext cx="3657600" cy="457200"/>
            <a:chOff x="2304" y="3024"/>
            <a:chExt cx="2304" cy="288"/>
          </a:xfrm>
        </p:grpSpPr>
        <p:sp>
          <p:nvSpPr>
            <p:cNvPr id="60426" name="Rectangle 10"/>
            <p:cNvSpPr>
              <a:spLocks noChangeArrowheads="1"/>
            </p:cNvSpPr>
            <p:nvPr/>
          </p:nvSpPr>
          <p:spPr bwMode="auto">
            <a:xfrm>
              <a:off x="2304" y="3024"/>
              <a:ext cx="23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 eaLnBrk="0" hangingPunct="0"/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-x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 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&lt;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0 </a:t>
              </a:r>
              <a:r>
                <a:rPr lang="he-IL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/ x</a:t>
              </a:r>
              <a:r>
                <a:rPr lang="en-US" sz="2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 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&lt;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1</a:t>
              </a:r>
            </a:p>
          </p:txBody>
        </p:sp>
        <p:graphicFrame>
          <p:nvGraphicFramePr>
            <p:cNvPr id="60433" name="Object 17"/>
            <p:cNvGraphicFramePr>
              <a:graphicFrameLocks noChangeAspect="1"/>
            </p:cNvGraphicFramePr>
            <p:nvPr/>
          </p:nvGraphicFramePr>
          <p:xfrm>
            <a:off x="3111" y="3069"/>
            <a:ext cx="336" cy="243"/>
          </p:xfrm>
          <a:graphic>
            <a:graphicData uri="http://schemas.openxmlformats.org/presentationml/2006/ole">
              <p:oleObj spid="_x0000_s60433" name="Equation" r:id="rId3" imgW="190440" imgH="1522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0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0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nimBg="1" autoUpdateAnimBg="0"/>
      <p:bldP spid="60419" grpId="0" autoUpdateAnimBg="0"/>
      <p:bldP spid="60420" grpId="0" autoUpdateAnimBg="0"/>
      <p:bldP spid="60421" grpId="0" autoUpdateAnimBg="0"/>
      <p:bldP spid="60422" grpId="0" autoUpdateAnimBg="0"/>
      <p:bldP spid="60423" grpId="0" autoUpdateAnimBg="0"/>
      <p:bldP spid="60424" grpId="0" autoUpdateAnimBg="0"/>
      <p:bldP spid="60425" grpId="0" autoUpdateAnimBg="0"/>
      <p:bldP spid="60427" grpId="0" autoUpdateAnimBg="0"/>
      <p:bldP spid="60428" grpId="0" autoUpdateAnimBg="0"/>
      <p:bldP spid="60430" grpId="0" autoUpdateAnimBg="0"/>
      <p:bldP spid="60431" grpId="0" autoUpdateAnimBg="0"/>
      <p:bldP spid="6043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EAD47-CE09-400F-B86D-090D8BA79E73}" type="slidenum">
              <a:rPr lang="he-IL"/>
              <a:pPr/>
              <a:t>34</a:t>
            </a:fld>
            <a:endParaRPr lang="en-US"/>
          </a:p>
        </p:txBody>
      </p:sp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381000" y="7620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ת עצירה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381000" y="1219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בכל איטרציה של הלולאה שבשורה (3)  ערכו של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קטן לפחות ב-1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381000" y="22860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כאשר יתקיים התנאי 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&lt; x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הלולאה תסתיים ולכן האלגוריתם יעצור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4191000" y="4648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ראנו שהאלגוריתם נכון חלקית ועוצר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75776" name="Object 1024"/>
          <p:cNvGraphicFramePr>
            <a:graphicFrameLocks noChangeAspect="1"/>
          </p:cNvGraphicFramePr>
          <p:nvPr/>
        </p:nvGraphicFramePr>
        <p:xfrm>
          <a:off x="3657600" y="4664075"/>
          <a:ext cx="552450" cy="441325"/>
        </p:xfrm>
        <a:graphic>
          <a:graphicData uri="http://schemas.openxmlformats.org/presentationml/2006/ole">
            <p:oleObj spid="_x0000_s75776" name="Equation" r:id="rId3" imgW="190440" imgH="152280" progId="Equation.DSMT4">
              <p:embed/>
            </p:oleObj>
          </a:graphicData>
        </a:graphic>
      </p:graphicFrame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228600" y="46482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אלגוריתם נכון באופן מלא!</a:t>
            </a:r>
            <a:endParaRPr lang="en-US" sz="24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381000" y="17526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כי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&gt; 1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5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utoUpdateAnimBg="0"/>
      <p:bldP spid="61443" grpId="0" autoUpdateAnimBg="0"/>
      <p:bldP spid="61444" grpId="0" autoUpdateAnimBg="0"/>
      <p:bldP spid="61445" grpId="0" autoUpdateAnimBg="0"/>
      <p:bldP spid="61447" grpId="0" autoUpdateAnimBg="0"/>
      <p:bldP spid="61448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08A3C-CB48-47E0-8199-D9D6BBFCFC55}" type="slidenum">
              <a:rPr lang="he-IL"/>
              <a:pPr/>
              <a:t>35</a:t>
            </a:fld>
            <a:endParaRPr lang="en-US"/>
          </a:p>
        </p:txBody>
      </p:sp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381000" y="762000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אלה </a:t>
            </a:r>
            <a:r>
              <a:rPr 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381000" y="1309688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נתון האלגוריתם הרקורסיבי הבא לחישוב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(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מספר שלם כלשהו)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381000" y="18288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חשב-את </a:t>
            </a:r>
            <a:r>
              <a:rPr lang="en-US" sz="24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he-IL" sz="24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בריבוע</a:t>
            </a:r>
            <a:endParaRPr lang="en-US" sz="2400" b="1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381000" y="22860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1)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=0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ז החזר 0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381000" y="2743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2)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חרת בצע את הפעולות הבאות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76200" y="32004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2.1)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קרא ל</a:t>
            </a:r>
            <a:r>
              <a:rPr lang="he-IL" sz="24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חשב-את </a:t>
            </a:r>
            <a:r>
              <a:rPr lang="en-US" sz="24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n-1)</a:t>
            </a:r>
            <a:r>
              <a:rPr lang="he-IL" sz="2400" b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בריבוע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הצב את הערך המוחזר ב-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76200" y="36576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2.2)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חזר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+2n-1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381000" y="4419600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אם האלגוריתם נכון חלקית? האם האלגוריתם נכון באופן מלא? הסבירו את תשובתכם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381000" y="5426075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אם האלגוריתם אינו נכון באופן מלא, תקנו אותו והוכיחו את נכונותו של האלגוריתם המתוקן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utoUpdateAnimBg="0"/>
      <p:bldP spid="62467" grpId="0" autoUpdateAnimBg="0"/>
      <p:bldP spid="62468" grpId="0" autoUpdateAnimBg="0"/>
      <p:bldP spid="62469" grpId="0" autoUpdateAnimBg="0"/>
      <p:bldP spid="62470" grpId="0" autoUpdateAnimBg="0"/>
      <p:bldP spid="62471" grpId="0" autoUpdateAnimBg="0"/>
      <p:bldP spid="62472" grpId="0" autoUpdateAnimBg="0"/>
      <p:bldP spid="62473" grpId="0" autoUpdateAnimBg="0"/>
      <p:bldP spid="6247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F3BEA-1B8D-440F-968C-8E7CC977D87F}" type="slidenum">
              <a:rPr lang="he-IL"/>
              <a:pPr/>
              <a:t>36</a:t>
            </a:fld>
            <a:endParaRPr lang="en-US"/>
          </a:p>
        </p:txBody>
      </p:sp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381000" y="762000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פתרון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381000" y="12954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אלגוריתם לא עוצר במקרה בו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וא מספר שלילי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381000" y="18288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כדי לתקן את הטעות נוסיף לפני שורה 1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abs(n)</a:t>
            </a: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381000" y="2681288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ת נכונות חלקית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381000" y="32004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מכיוון שהאלגוריתם רקורסיבי, נוכיח נכונות חלקית באינדוקציה ע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381000" y="3886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 u="sng">
                <a:effectLst>
                  <a:outerShdw blurRad="38100" dist="38100" dir="2700000" algn="tl">
                    <a:srgbClr val="C0C0C0"/>
                  </a:outerShdw>
                </a:effectLst>
              </a:rPr>
              <a:t>בסיס האינדוקציה</a:t>
            </a:r>
            <a:r>
              <a:rPr lang="he-IL" sz="2400" u="sng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endParaRPr lang="en-US" sz="2400" u="sng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381000" y="43434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עבור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=0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אלגוריתם מחזיר 0 ואכן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=0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utoUpdateAnimBg="0"/>
      <p:bldP spid="63491" grpId="0" autoUpdateAnimBg="0"/>
      <p:bldP spid="63492" grpId="0" autoUpdateAnimBg="0"/>
      <p:bldP spid="63493" grpId="0" autoUpdateAnimBg="0"/>
      <p:bldP spid="63494" grpId="0" autoUpdateAnimBg="0"/>
      <p:bldP spid="63495" grpId="0" autoUpdateAnimBg="0"/>
      <p:bldP spid="63496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056A3-AA48-45ED-9DA6-537FE49CC2AF}" type="slidenum">
              <a:rPr lang="he-IL"/>
              <a:pPr/>
              <a:t>37</a:t>
            </a:fld>
            <a:endParaRPr lang="en-US"/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609600" y="28194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(k+1)=S(k)+2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∙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(k+1)-1</a:t>
            </a: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3581400" y="28194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=k</a:t>
            </a:r>
            <a:r>
              <a:rPr 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+2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∙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(k+1)-1 </a:t>
            </a:r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5410200" y="28194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=k</a:t>
            </a:r>
            <a:r>
              <a:rPr 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+2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∙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k+1 </a:t>
            </a:r>
          </a:p>
        </p:txBody>
      </p:sp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6781800" y="28194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=(k+1)</a:t>
            </a:r>
            <a:r>
              <a:rPr 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381000" y="38100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מ.ש.ל.</a:t>
            </a:r>
            <a:endParaRPr lang="en-US" sz="24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381000" y="44196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ת עצירה</a:t>
            </a:r>
            <a:endParaRPr lang="en-US" sz="24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228600" y="48768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וא שלם, ואנו דואגים לכך שהוא יהיה גם חיובי. בכל קריאה ערכו ש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קטן ב-1, ולכן נגיע לתנאי העצירה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n=0)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לאחר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קריאות רקורסיביות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4191000" y="60198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ראנו שהאלגוריתם נכון חלקית ועוצר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3657600" y="6035675"/>
          <a:ext cx="552450" cy="441325"/>
        </p:xfrm>
        <a:graphic>
          <a:graphicData uri="http://schemas.openxmlformats.org/presentationml/2006/ole">
            <p:oleObj spid="_x0000_s64523" name="Equation" r:id="rId3" imgW="190440" imgH="152280" progId="Equation.DSMT4">
              <p:embed/>
            </p:oleObj>
          </a:graphicData>
        </a:graphic>
      </p:graphicFrame>
      <p:sp>
        <p:nvSpPr>
          <p:cNvPr id="64524" name="Text Box 12"/>
          <p:cNvSpPr txBox="1">
            <a:spLocks noChangeArrowheads="1"/>
          </p:cNvSpPr>
          <p:nvPr/>
        </p:nvSpPr>
        <p:spPr bwMode="auto">
          <a:xfrm>
            <a:off x="228600" y="60198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אלגוריתם נכון באופן מלא!</a:t>
            </a:r>
            <a:endParaRPr lang="en-US" sz="24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4525" name="Text Box 13"/>
          <p:cNvSpPr txBox="1">
            <a:spLocks noChangeArrowheads="1"/>
          </p:cNvSpPr>
          <p:nvPr/>
        </p:nvSpPr>
        <p:spPr bwMode="auto">
          <a:xfrm>
            <a:off x="381000" y="838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 u="sng">
                <a:effectLst>
                  <a:outerShdw blurRad="38100" dist="38100" dir="2700000" algn="tl">
                    <a:srgbClr val="C0C0C0"/>
                  </a:outerShdw>
                </a:effectLst>
              </a:rPr>
              <a:t>צעד האינדוקציה</a:t>
            </a:r>
            <a:r>
              <a:rPr lang="he-IL" sz="2400" u="sng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endParaRPr lang="en-US" sz="2400" u="sng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4526" name="Text Box 14"/>
          <p:cNvSpPr txBox="1">
            <a:spLocks noChangeArrowheads="1"/>
          </p:cNvSpPr>
          <p:nvPr/>
        </p:nvSpPr>
        <p:spPr bwMode="auto">
          <a:xfrm>
            <a:off x="381000" y="914400"/>
            <a:ext cx="8229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 baseline="30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4527" name="Text Box 15"/>
          <p:cNvSpPr txBox="1">
            <a:spLocks noChangeArrowheads="1"/>
          </p:cNvSpPr>
          <p:nvPr/>
        </p:nvSpPr>
        <p:spPr bwMode="auto">
          <a:xfrm>
            <a:off x="381000" y="13716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נניח שהאלגוריתם נכון לכל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≤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נראה שמכך נובעת נכונות עבור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k=n+1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4528" name="Text Box 16"/>
          <p:cNvSpPr txBox="1">
            <a:spLocks noChangeArrowheads="1"/>
          </p:cNvSpPr>
          <p:nvPr/>
        </p:nvSpPr>
        <p:spPr bwMode="auto">
          <a:xfrm>
            <a:off x="381000" y="19050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נסמן ב-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(k)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את הערך המוחזר מהקריאה ל-</a:t>
            </a:r>
            <a:r>
              <a:rPr lang="he-IL" sz="24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חשב-את-</a:t>
            </a:r>
            <a:r>
              <a:rPr lang="en-US" sz="24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he-IL" sz="24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בריבוע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 b="1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64535" name="Group 23"/>
          <p:cNvGrpSpPr>
            <a:grpSpLocks/>
          </p:cNvGrpSpPr>
          <p:nvPr/>
        </p:nvGrpSpPr>
        <p:grpSpPr bwMode="auto">
          <a:xfrm>
            <a:off x="2776538" y="3200400"/>
            <a:ext cx="1905000" cy="1031875"/>
            <a:chOff x="1749" y="2016"/>
            <a:chExt cx="1200" cy="650"/>
          </a:xfrm>
        </p:grpSpPr>
        <p:sp>
          <p:nvSpPr>
            <p:cNvPr id="64529" name="Line 17"/>
            <p:cNvSpPr>
              <a:spLocks noChangeShapeType="1"/>
            </p:cNvSpPr>
            <p:nvPr/>
          </p:nvSpPr>
          <p:spPr bwMode="auto">
            <a:xfrm>
              <a:off x="2352" y="20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64534" name="Text Box 22"/>
            <p:cNvSpPr txBox="1">
              <a:spLocks noChangeArrowheads="1"/>
            </p:cNvSpPr>
            <p:nvPr/>
          </p:nvSpPr>
          <p:spPr bwMode="auto">
            <a:xfrm>
              <a:off x="1749" y="2148"/>
              <a:ext cx="1200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he-IL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מהנחת האינדוקציה</a:t>
              </a:r>
              <a:endParaRPr lang="en-US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4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4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utoUpdateAnimBg="0"/>
      <p:bldP spid="64516" grpId="0" autoUpdateAnimBg="0"/>
      <p:bldP spid="64517" grpId="0" autoUpdateAnimBg="0"/>
      <p:bldP spid="64518" grpId="0" autoUpdateAnimBg="0"/>
      <p:bldP spid="64519" grpId="0" autoUpdateAnimBg="0"/>
      <p:bldP spid="64520" grpId="0" autoUpdateAnimBg="0"/>
      <p:bldP spid="64521" grpId="0" autoUpdateAnimBg="0"/>
      <p:bldP spid="64522" grpId="0" autoUpdateAnimBg="0"/>
      <p:bldP spid="64524" grpId="0" autoUpdateAnimBg="0"/>
      <p:bldP spid="64525" grpId="0" autoUpdateAnimBg="0"/>
      <p:bldP spid="64526" grpId="0" autoUpdateAnimBg="0"/>
      <p:bldP spid="64527" grpId="0" autoUpdateAnimBg="0"/>
      <p:bldP spid="64528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8A75E-BE30-4C2F-A652-493B1195EE0A}" type="slidenum">
              <a:rPr lang="he-IL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593B9-DAC1-47C2-ABCE-052BD921D9B1}" type="slidenum">
              <a:rPr lang="he-IL"/>
              <a:pPr/>
              <a:t>4</a:t>
            </a:fld>
            <a:endParaRPr lang="en-US"/>
          </a:p>
        </p:txBody>
      </p:sp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5410200" y="8382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בעיית השבלול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04800" y="1295400"/>
            <a:ext cx="8153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בלול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יא רשימה מקושרת, שבה האיבר האחרון מצביע על איבר כלשהו בתוך הרשימה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9724" name="Group 28"/>
          <p:cNvGrpSpPr>
            <a:grpSpLocks/>
          </p:cNvGrpSpPr>
          <p:nvPr/>
        </p:nvGrpSpPr>
        <p:grpSpPr bwMode="auto">
          <a:xfrm>
            <a:off x="990600" y="4191000"/>
            <a:ext cx="6400800" cy="914400"/>
            <a:chOff x="672" y="2208"/>
            <a:chExt cx="4032" cy="576"/>
          </a:xfrm>
        </p:grpSpPr>
        <p:grpSp>
          <p:nvGrpSpPr>
            <p:cNvPr id="29710" name="Group 14"/>
            <p:cNvGrpSpPr>
              <a:grpSpLocks/>
            </p:cNvGrpSpPr>
            <p:nvPr/>
          </p:nvGrpSpPr>
          <p:grpSpPr bwMode="auto">
            <a:xfrm>
              <a:off x="672" y="2208"/>
              <a:ext cx="3600" cy="336"/>
              <a:chOff x="672" y="1488"/>
              <a:chExt cx="3600" cy="336"/>
            </a:xfrm>
          </p:grpSpPr>
          <p:sp>
            <p:nvSpPr>
              <p:cNvPr id="29711" name="Rectangle 15"/>
              <p:cNvSpPr>
                <a:spLocks noChangeArrowheads="1"/>
              </p:cNvSpPr>
              <p:nvPr/>
            </p:nvSpPr>
            <p:spPr bwMode="auto">
              <a:xfrm>
                <a:off x="672" y="1488"/>
                <a:ext cx="528" cy="33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9712" name="Rectangle 16"/>
              <p:cNvSpPr>
                <a:spLocks noChangeArrowheads="1"/>
              </p:cNvSpPr>
              <p:nvPr/>
            </p:nvSpPr>
            <p:spPr bwMode="auto">
              <a:xfrm>
                <a:off x="1440" y="1488"/>
                <a:ext cx="528" cy="33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9713" name="Rectangle 17"/>
              <p:cNvSpPr>
                <a:spLocks noChangeArrowheads="1"/>
              </p:cNvSpPr>
              <p:nvPr/>
            </p:nvSpPr>
            <p:spPr bwMode="auto">
              <a:xfrm>
                <a:off x="2208" y="1488"/>
                <a:ext cx="528" cy="33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9714" name="Rectangle 18"/>
              <p:cNvSpPr>
                <a:spLocks noChangeArrowheads="1"/>
              </p:cNvSpPr>
              <p:nvPr/>
            </p:nvSpPr>
            <p:spPr bwMode="auto">
              <a:xfrm>
                <a:off x="2976" y="1488"/>
                <a:ext cx="528" cy="33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9715" name="Rectangle 19"/>
              <p:cNvSpPr>
                <a:spLocks noChangeArrowheads="1"/>
              </p:cNvSpPr>
              <p:nvPr/>
            </p:nvSpPr>
            <p:spPr bwMode="auto">
              <a:xfrm>
                <a:off x="3744" y="1488"/>
                <a:ext cx="528" cy="336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9716" name="Line 20"/>
              <p:cNvSpPr>
                <a:spLocks noChangeShapeType="1"/>
              </p:cNvSpPr>
              <p:nvPr/>
            </p:nvSpPr>
            <p:spPr bwMode="auto">
              <a:xfrm>
                <a:off x="1200" y="163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9717" name="Line 21"/>
              <p:cNvSpPr>
                <a:spLocks noChangeShapeType="1"/>
              </p:cNvSpPr>
              <p:nvPr/>
            </p:nvSpPr>
            <p:spPr bwMode="auto">
              <a:xfrm>
                <a:off x="1968" y="163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9718" name="Line 22"/>
              <p:cNvSpPr>
                <a:spLocks noChangeShapeType="1"/>
              </p:cNvSpPr>
              <p:nvPr/>
            </p:nvSpPr>
            <p:spPr bwMode="auto">
              <a:xfrm>
                <a:off x="2736" y="163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9719" name="Line 23"/>
              <p:cNvSpPr>
                <a:spLocks noChangeShapeType="1"/>
              </p:cNvSpPr>
              <p:nvPr/>
            </p:nvSpPr>
            <p:spPr bwMode="auto">
              <a:xfrm>
                <a:off x="3504" y="163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</p:grpSp>
        <p:sp>
          <p:nvSpPr>
            <p:cNvPr id="29720" name="Line 24"/>
            <p:cNvSpPr>
              <a:spLocks noChangeShapeType="1"/>
            </p:cNvSpPr>
            <p:nvPr/>
          </p:nvSpPr>
          <p:spPr bwMode="auto">
            <a:xfrm>
              <a:off x="4272" y="235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9721" name="Line 25"/>
            <p:cNvSpPr>
              <a:spLocks noChangeShapeType="1"/>
            </p:cNvSpPr>
            <p:nvPr/>
          </p:nvSpPr>
          <p:spPr bwMode="auto">
            <a:xfrm>
              <a:off x="4704" y="235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9722" name="Line 26"/>
            <p:cNvSpPr>
              <a:spLocks noChangeShapeType="1"/>
            </p:cNvSpPr>
            <p:nvPr/>
          </p:nvSpPr>
          <p:spPr bwMode="auto">
            <a:xfrm flipH="1">
              <a:off x="2496" y="2784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9723" name="Line 27"/>
            <p:cNvSpPr>
              <a:spLocks noChangeShapeType="1"/>
            </p:cNvSpPr>
            <p:nvPr/>
          </p:nvSpPr>
          <p:spPr bwMode="auto">
            <a:xfrm flipV="1">
              <a:off x="2496" y="25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29726" name="Group 30"/>
          <p:cNvGrpSpPr>
            <a:grpSpLocks/>
          </p:cNvGrpSpPr>
          <p:nvPr/>
        </p:nvGrpSpPr>
        <p:grpSpPr bwMode="auto">
          <a:xfrm>
            <a:off x="1066800" y="2895600"/>
            <a:ext cx="6096000" cy="533400"/>
            <a:chOff x="672" y="1824"/>
            <a:chExt cx="3840" cy="336"/>
          </a:xfrm>
        </p:grpSpPr>
        <p:sp>
          <p:nvSpPr>
            <p:cNvPr id="29700" name="Rectangle 4"/>
            <p:cNvSpPr>
              <a:spLocks noChangeArrowheads="1"/>
            </p:cNvSpPr>
            <p:nvPr/>
          </p:nvSpPr>
          <p:spPr bwMode="auto">
            <a:xfrm>
              <a:off x="672" y="1824"/>
              <a:ext cx="528" cy="33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9701" name="Rectangle 5"/>
            <p:cNvSpPr>
              <a:spLocks noChangeArrowheads="1"/>
            </p:cNvSpPr>
            <p:nvPr/>
          </p:nvSpPr>
          <p:spPr bwMode="auto">
            <a:xfrm>
              <a:off x="1440" y="1824"/>
              <a:ext cx="528" cy="33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9702" name="Rectangle 6"/>
            <p:cNvSpPr>
              <a:spLocks noChangeArrowheads="1"/>
            </p:cNvSpPr>
            <p:nvPr/>
          </p:nvSpPr>
          <p:spPr bwMode="auto">
            <a:xfrm>
              <a:off x="2208" y="1824"/>
              <a:ext cx="528" cy="33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9703" name="Rectangle 7"/>
            <p:cNvSpPr>
              <a:spLocks noChangeArrowheads="1"/>
            </p:cNvSpPr>
            <p:nvPr/>
          </p:nvSpPr>
          <p:spPr bwMode="auto">
            <a:xfrm>
              <a:off x="2976" y="1824"/>
              <a:ext cx="528" cy="33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9704" name="Rectangle 8"/>
            <p:cNvSpPr>
              <a:spLocks noChangeArrowheads="1"/>
            </p:cNvSpPr>
            <p:nvPr/>
          </p:nvSpPr>
          <p:spPr bwMode="auto">
            <a:xfrm>
              <a:off x="3744" y="1824"/>
              <a:ext cx="528" cy="33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9705" name="Line 9"/>
            <p:cNvSpPr>
              <a:spLocks noChangeShapeType="1"/>
            </p:cNvSpPr>
            <p:nvPr/>
          </p:nvSpPr>
          <p:spPr bwMode="auto">
            <a:xfrm>
              <a:off x="1200" y="196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9706" name="Line 10"/>
            <p:cNvSpPr>
              <a:spLocks noChangeShapeType="1"/>
            </p:cNvSpPr>
            <p:nvPr/>
          </p:nvSpPr>
          <p:spPr bwMode="auto">
            <a:xfrm>
              <a:off x="1968" y="196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9707" name="Line 11"/>
            <p:cNvSpPr>
              <a:spLocks noChangeShapeType="1"/>
            </p:cNvSpPr>
            <p:nvPr/>
          </p:nvSpPr>
          <p:spPr bwMode="auto">
            <a:xfrm>
              <a:off x="2736" y="196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9708" name="Line 12"/>
            <p:cNvSpPr>
              <a:spLocks noChangeShapeType="1"/>
            </p:cNvSpPr>
            <p:nvPr/>
          </p:nvSpPr>
          <p:spPr bwMode="auto">
            <a:xfrm>
              <a:off x="3504" y="196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9725" name="Line 29"/>
            <p:cNvSpPr>
              <a:spLocks noChangeShapeType="1"/>
            </p:cNvSpPr>
            <p:nvPr/>
          </p:nvSpPr>
          <p:spPr bwMode="auto">
            <a:xfrm>
              <a:off x="4272" y="196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29727" name="Text Box 31"/>
          <p:cNvSpPr txBox="1">
            <a:spLocks noChangeArrowheads="1"/>
          </p:cNvSpPr>
          <p:nvPr/>
        </p:nvSpPr>
        <p:spPr bwMode="auto">
          <a:xfrm>
            <a:off x="6477000" y="2346325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רשימה רגילה:</a:t>
            </a:r>
            <a:endParaRPr lang="en-US" sz="2400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9728" name="Text Box 32"/>
          <p:cNvSpPr txBox="1">
            <a:spLocks noChangeArrowheads="1"/>
          </p:cNvSpPr>
          <p:nvPr/>
        </p:nvSpPr>
        <p:spPr bwMode="auto">
          <a:xfrm>
            <a:off x="6477000" y="36576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שבלול:</a:t>
            </a:r>
            <a:endParaRPr lang="en-US" sz="2400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699" grpId="0" autoUpdateAnimBg="0"/>
      <p:bldP spid="29727" grpId="0" autoUpdateAnimBg="0"/>
      <p:bldP spid="2972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B9699-FFC4-4314-B709-D79E0A704AA7}" type="slidenum">
              <a:rPr lang="he-IL"/>
              <a:pPr/>
              <a:t>5</a:t>
            </a:fld>
            <a:endParaRPr lang="en-US"/>
          </a:p>
        </p:txBody>
      </p:sp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304800" y="838200"/>
            <a:ext cx="8153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להלן אלגוריתם,המקבל רשימה מקושר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, ובודק אם היא שבלול או רשימה מקושרת רגילה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04800" y="1692275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1)  ראש הרשימה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 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304800" y="22098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2) כל עוד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NULL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≠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p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בצע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0" y="27432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2.1)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ext(p)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304800" y="32766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3) א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=NULL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 אז כתוב "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יא רשימה מקושרת רגילה" ועצור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304800" y="38100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4) אחרת כתוב "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היא שבלול" ועצור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4953000" y="47244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אם האלגוריתם נכון חלקית?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3048000" y="47244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כן. (מדוע?)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4953000" y="52578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אם האלגוריתם תמיד עוצר?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4191000" y="52578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לא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7315200" y="57150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מסקנה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2743200" y="57150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אלגוריתם אינו נכון באופן מלא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/>
      <p:bldP spid="30723" grpId="0" autoUpdateAnimBg="0"/>
      <p:bldP spid="30724" grpId="0" autoUpdateAnimBg="0"/>
      <p:bldP spid="30725" grpId="0" autoUpdateAnimBg="0"/>
      <p:bldP spid="30726" grpId="0" autoUpdateAnimBg="0"/>
      <p:bldP spid="30727" grpId="0" autoUpdateAnimBg="0"/>
      <p:bldP spid="30728" grpId="0" autoUpdateAnimBg="0"/>
      <p:bldP spid="30729" grpId="0" autoUpdateAnimBg="0"/>
      <p:bldP spid="30730" grpId="0" autoUpdateAnimBg="0"/>
      <p:bldP spid="30731" grpId="0" autoUpdateAnimBg="0"/>
      <p:bldP spid="30732" grpId="0" autoUpdateAnimBg="0"/>
      <p:bldP spid="3073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79C4B-0286-4648-8163-5F4FCC7291AD}" type="slidenum">
              <a:rPr lang="he-IL"/>
              <a:pPr/>
              <a:t>6</a:t>
            </a:fld>
            <a:endParaRPr lang="en-US"/>
          </a:p>
        </p:txBody>
      </p:sp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410200" y="8382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ת נכונות מלאה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600200" y="1385888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דרך ההוכחה תהיה שונה עבור שני המקרים הבאים: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600200" y="2209800"/>
            <a:ext cx="685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אלגוריתמים המשתמשים בלולאות  </a:t>
            </a:r>
            <a:endParaRPr lang="en-US" sz="2800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1600200" y="2895600"/>
            <a:ext cx="685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אלגוריתמים רקורסיביים  </a:t>
            </a:r>
            <a:endParaRPr lang="en-US" sz="2800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04800" y="55626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נתחיל בהוכחת נכונות מלאה עבור אלגוריתמים המשתמשים בלולאות.  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utoUpdateAnimBg="0"/>
      <p:bldP spid="31747" grpId="0" autoUpdateAnimBg="0"/>
      <p:bldP spid="31748" grpId="0" autoUpdateAnimBg="0"/>
      <p:bldP spid="31749" grpId="0" autoUpdateAnimBg="0"/>
      <p:bldP spid="3175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36708-8A1B-4AC4-9266-F00038BA296D}" type="slidenum">
              <a:rPr lang="he-IL"/>
              <a:pPr/>
              <a:t>7</a:t>
            </a:fld>
            <a:endParaRPr lang="en-US"/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533400" y="838200"/>
            <a:ext cx="7924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ת נכונות מלאה עבור אלגוריתמים </a:t>
            </a:r>
            <a:r>
              <a:rPr lang="he-IL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יטרטיביים </a:t>
            </a: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אלגוריתמים המשתמשים בלולאות)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28600" y="18288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תזכורת- אם אלגוריתם מקיים את שני התנאים: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228600" y="2270125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1. נכונות חלקית 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228600" y="2727325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2. עצירה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228600" y="3184525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הרי שהוא נכון באופן מלא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228600" y="3886200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הוכחת נכונות חלקית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228600" y="44196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כדי להוכיח נכונות חלקית אנו מצמידים </a:t>
            </a:r>
            <a:r>
              <a:rPr lang="he-IL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טענות ביניים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לנקודות ביקורת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228600" y="4953000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טענות  כאלה נקראות </a:t>
            </a:r>
            <a:r>
              <a:rPr lang="he-IL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אינוואריאנטות</a:t>
            </a:r>
            <a:r>
              <a:rPr lang="he-IL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– הן נכונות בכל פעם שמגיעים אליהן.</a:t>
            </a:r>
            <a:endParaRPr lang="en-US" sz="240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utoUpdateAnimBg="0"/>
      <p:bldP spid="32771" grpId="0" autoUpdateAnimBg="0"/>
      <p:bldP spid="32772" grpId="0" autoUpdateAnimBg="0"/>
      <p:bldP spid="32773" grpId="0" autoUpdateAnimBg="0"/>
      <p:bldP spid="32774" grpId="0" autoUpdateAnimBg="0"/>
      <p:bldP spid="32775" grpId="0" autoUpdateAnimBg="0"/>
      <p:bldP spid="32776" grpId="0" autoUpdateAnimBg="0"/>
      <p:bldP spid="3277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13F75-FE4B-450A-8E65-57D7DDA9AAAB}" type="slidenum">
              <a:rPr lang="he-IL"/>
              <a:pPr/>
              <a:t>8</a:t>
            </a:fld>
            <a:endParaRPr lang="en-US"/>
          </a:p>
        </p:txBody>
      </p:sp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228600" y="762000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דוגמה 1</a:t>
            </a:r>
            <a:endParaRPr lang="en-US" sz="28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228600" y="1309688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להלן אלגוריתם שמקבל שני מספרים שלמים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,b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ומחזיר את 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he-IL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endParaRPr lang="en-US" sz="2400" baseline="30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228600" y="18288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1)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b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228600" y="2362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2)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1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228600" y="28956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) כל עוד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≠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0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בצע: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1371600" y="34290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3.1)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y ∙ a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1371600" y="39624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3.2)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←x-1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228600" y="44958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4) החזר את 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he-IL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utoUpdateAnimBg="0"/>
      <p:bldP spid="33795" grpId="0" autoUpdateAnimBg="0"/>
      <p:bldP spid="33796" grpId="0" autoUpdateAnimBg="0"/>
      <p:bldP spid="33797" grpId="0" autoUpdateAnimBg="0"/>
      <p:bldP spid="33798" grpId="0" autoUpdateAnimBg="0"/>
      <p:bldP spid="33799" grpId="0" autoUpdateAnimBg="0"/>
      <p:bldP spid="33800" grpId="0" autoUpdateAnimBg="0"/>
      <p:bldP spid="3380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7F46C-671A-44A7-8B07-A1616FC74374}" type="slidenum">
              <a:rPr lang="he-IL"/>
              <a:pPr/>
              <a:t>9</a:t>
            </a:fld>
            <a:endParaRPr lang="en-US"/>
          </a:p>
        </p:txBody>
      </p:sp>
      <p:grpSp>
        <p:nvGrpSpPr>
          <p:cNvPr id="34837" name="Group 21"/>
          <p:cNvGrpSpPr>
            <a:grpSpLocks/>
          </p:cNvGrpSpPr>
          <p:nvPr/>
        </p:nvGrpSpPr>
        <p:grpSpPr bwMode="auto">
          <a:xfrm>
            <a:off x="3614738" y="2743200"/>
            <a:ext cx="1752600" cy="2286000"/>
            <a:chOff x="2565" y="1728"/>
            <a:chExt cx="1104" cy="1440"/>
          </a:xfrm>
        </p:grpSpPr>
        <p:grpSp>
          <p:nvGrpSpPr>
            <p:cNvPr id="34829" name="Group 13"/>
            <p:cNvGrpSpPr>
              <a:grpSpLocks/>
            </p:cNvGrpSpPr>
            <p:nvPr/>
          </p:nvGrpSpPr>
          <p:grpSpPr bwMode="auto">
            <a:xfrm>
              <a:off x="2565" y="2160"/>
              <a:ext cx="1104" cy="1008"/>
              <a:chOff x="2496" y="2061"/>
              <a:chExt cx="1104" cy="1008"/>
            </a:xfrm>
          </p:grpSpPr>
          <p:sp>
            <p:nvSpPr>
              <p:cNvPr id="34825" name="AutoShape 9"/>
              <p:cNvSpPr>
                <a:spLocks noChangeArrowheads="1"/>
              </p:cNvSpPr>
              <p:nvPr/>
            </p:nvSpPr>
            <p:spPr bwMode="auto">
              <a:xfrm>
                <a:off x="2496" y="2061"/>
                <a:ext cx="1104" cy="1008"/>
              </a:xfrm>
              <a:prstGeom prst="diamond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34827" name="Text Box 11"/>
              <p:cNvSpPr txBox="1">
                <a:spLocks noChangeArrowheads="1"/>
              </p:cNvSpPr>
              <p:nvPr/>
            </p:nvSpPr>
            <p:spPr bwMode="auto">
              <a:xfrm>
                <a:off x="2496" y="2400"/>
                <a:ext cx="10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האם </a:t>
                </a:r>
                <a:r>
                  <a:rPr 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x</a:t>
                </a:r>
                <a:r>
                  <a:rPr 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Times New Roman" pitchFamily="18" charset="0"/>
                  </a:rPr>
                  <a:t>=</a:t>
                </a:r>
                <a:r>
                  <a:rPr 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0</a:t>
                </a:r>
                <a:r>
                  <a:rPr lang="he-IL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?</a:t>
                </a:r>
                <a:endPara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34831" name="Line 15"/>
            <p:cNvSpPr>
              <a:spLocks noChangeShapeType="1"/>
            </p:cNvSpPr>
            <p:nvPr/>
          </p:nvSpPr>
          <p:spPr bwMode="auto">
            <a:xfrm>
              <a:off x="3120" y="172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34826" name="Group 10"/>
          <p:cNvGrpSpPr>
            <a:grpSpLocks/>
          </p:cNvGrpSpPr>
          <p:nvPr/>
        </p:nvGrpSpPr>
        <p:grpSpPr bwMode="auto">
          <a:xfrm>
            <a:off x="3962400" y="685800"/>
            <a:ext cx="990600" cy="609600"/>
            <a:chOff x="2919" y="579"/>
            <a:chExt cx="624" cy="384"/>
          </a:xfrm>
        </p:grpSpPr>
        <p:sp>
          <p:nvSpPr>
            <p:cNvPr id="34823" name="Oval 7"/>
            <p:cNvSpPr>
              <a:spLocks noChangeArrowheads="1"/>
            </p:cNvSpPr>
            <p:nvPr/>
          </p:nvSpPr>
          <p:spPr bwMode="auto">
            <a:xfrm>
              <a:off x="2919" y="579"/>
              <a:ext cx="624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4824" name="Text Box 8"/>
            <p:cNvSpPr txBox="1">
              <a:spLocks noChangeArrowheads="1"/>
            </p:cNvSpPr>
            <p:nvPr/>
          </p:nvSpPr>
          <p:spPr bwMode="auto">
            <a:xfrm>
              <a:off x="2976" y="624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התחל</a:t>
              </a:r>
              <a:endParaRPr 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34838" name="Group 22"/>
          <p:cNvGrpSpPr>
            <a:grpSpLocks/>
          </p:cNvGrpSpPr>
          <p:nvPr/>
        </p:nvGrpSpPr>
        <p:grpSpPr bwMode="auto">
          <a:xfrm>
            <a:off x="3733800" y="1295400"/>
            <a:ext cx="1295400" cy="1447800"/>
            <a:chOff x="2640" y="816"/>
            <a:chExt cx="816" cy="912"/>
          </a:xfrm>
        </p:grpSpPr>
        <p:grpSp>
          <p:nvGrpSpPr>
            <p:cNvPr id="34822" name="Group 6"/>
            <p:cNvGrpSpPr>
              <a:grpSpLocks/>
            </p:cNvGrpSpPr>
            <p:nvPr/>
          </p:nvGrpSpPr>
          <p:grpSpPr bwMode="auto">
            <a:xfrm>
              <a:off x="2640" y="1104"/>
              <a:ext cx="816" cy="624"/>
              <a:chOff x="2784" y="768"/>
              <a:chExt cx="816" cy="624"/>
            </a:xfrm>
          </p:grpSpPr>
          <p:sp>
            <p:nvSpPr>
              <p:cNvPr id="34818" name="Text Box 2"/>
              <p:cNvSpPr txBox="1">
                <a:spLocks noChangeArrowheads="1"/>
              </p:cNvSpPr>
              <p:nvPr/>
            </p:nvSpPr>
            <p:spPr bwMode="auto">
              <a:xfrm>
                <a:off x="2784" y="768"/>
                <a:ext cx="76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r>
                  <a:rPr 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x</a:t>
                </a:r>
                <a:r>
                  <a:rPr 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Times New Roman" pitchFamily="18" charset="0"/>
                  </a:rPr>
                  <a:t>←</a:t>
                </a:r>
                <a:r>
                  <a:rPr 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b</a:t>
                </a:r>
              </a:p>
            </p:txBody>
          </p:sp>
          <p:sp>
            <p:nvSpPr>
              <p:cNvPr id="34819" name="Text Box 3"/>
              <p:cNvSpPr txBox="1">
                <a:spLocks noChangeArrowheads="1"/>
              </p:cNvSpPr>
              <p:nvPr/>
            </p:nvSpPr>
            <p:spPr bwMode="auto">
              <a:xfrm>
                <a:off x="2784" y="1104"/>
                <a:ext cx="76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r>
                  <a:rPr 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y</a:t>
                </a:r>
                <a:r>
                  <a:rPr 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Times New Roman" pitchFamily="18" charset="0"/>
                  </a:rPr>
                  <a:t>←</a:t>
                </a:r>
                <a:r>
                  <a:rPr 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1</a:t>
                </a:r>
              </a:p>
            </p:txBody>
          </p:sp>
          <p:sp>
            <p:nvSpPr>
              <p:cNvPr id="34821" name="Rectangle 5"/>
              <p:cNvSpPr>
                <a:spLocks noChangeArrowheads="1"/>
              </p:cNvSpPr>
              <p:nvPr/>
            </p:nvSpPr>
            <p:spPr bwMode="auto">
              <a:xfrm>
                <a:off x="2880" y="768"/>
                <a:ext cx="720" cy="6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sp>
          <p:nvSpPr>
            <p:cNvPr id="34830" name="Line 14"/>
            <p:cNvSpPr>
              <a:spLocks noChangeShapeType="1"/>
            </p:cNvSpPr>
            <p:nvPr/>
          </p:nvSpPr>
          <p:spPr bwMode="auto">
            <a:xfrm>
              <a:off x="3120" y="81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34842" name="Group 26"/>
          <p:cNvGrpSpPr>
            <a:grpSpLocks/>
          </p:cNvGrpSpPr>
          <p:nvPr/>
        </p:nvGrpSpPr>
        <p:grpSpPr bwMode="auto">
          <a:xfrm>
            <a:off x="5381625" y="3838575"/>
            <a:ext cx="2386013" cy="2819400"/>
            <a:chOff x="3687" y="2400"/>
            <a:chExt cx="1503" cy="1776"/>
          </a:xfrm>
        </p:grpSpPr>
        <p:grpSp>
          <p:nvGrpSpPr>
            <p:cNvPr id="34840" name="Group 24"/>
            <p:cNvGrpSpPr>
              <a:grpSpLocks/>
            </p:cNvGrpSpPr>
            <p:nvPr/>
          </p:nvGrpSpPr>
          <p:grpSpPr bwMode="auto">
            <a:xfrm>
              <a:off x="3687" y="2649"/>
              <a:ext cx="1503" cy="1527"/>
              <a:chOff x="3687" y="2649"/>
              <a:chExt cx="1503" cy="1527"/>
            </a:xfrm>
          </p:grpSpPr>
          <p:grpSp>
            <p:nvGrpSpPr>
              <p:cNvPr id="34836" name="Group 20"/>
              <p:cNvGrpSpPr>
                <a:grpSpLocks/>
              </p:cNvGrpSpPr>
              <p:nvPr/>
            </p:nvGrpSpPr>
            <p:grpSpPr bwMode="auto">
              <a:xfrm>
                <a:off x="3687" y="2649"/>
                <a:ext cx="1503" cy="1527"/>
                <a:chOff x="3687" y="2649"/>
                <a:chExt cx="1503" cy="1527"/>
              </a:xfrm>
            </p:grpSpPr>
            <p:sp>
              <p:nvSpPr>
                <p:cNvPr id="34832" name="Line 16"/>
                <p:cNvSpPr>
                  <a:spLocks noChangeShapeType="1"/>
                </p:cNvSpPr>
                <p:nvPr/>
              </p:nvSpPr>
              <p:spPr bwMode="auto">
                <a:xfrm>
                  <a:off x="3687" y="2649"/>
                  <a:ext cx="10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4833" name="Line 17"/>
                <p:cNvSpPr>
                  <a:spLocks noChangeShapeType="1"/>
                </p:cNvSpPr>
                <p:nvPr/>
              </p:nvSpPr>
              <p:spPr bwMode="auto">
                <a:xfrm>
                  <a:off x="4704" y="2649"/>
                  <a:ext cx="0" cy="11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4834" name="Oval 18"/>
                <p:cNvSpPr>
                  <a:spLocks noChangeArrowheads="1"/>
                </p:cNvSpPr>
                <p:nvPr/>
              </p:nvSpPr>
              <p:spPr bwMode="auto">
                <a:xfrm>
                  <a:off x="4230" y="3744"/>
                  <a:ext cx="960" cy="43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483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4197" y="3804"/>
                  <a:ext cx="96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he-IL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החזר את </a:t>
                  </a:r>
                  <a:r>
                    <a:rPr lang="en-US" sz="24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y</a:t>
                  </a:r>
                </a:p>
              </p:txBody>
            </p:sp>
          </p:grpSp>
          <p:sp>
            <p:nvSpPr>
              <p:cNvPr id="34839" name="Line 23"/>
              <p:cNvSpPr>
                <a:spLocks noChangeShapeType="1"/>
              </p:cNvSpPr>
              <p:nvPr/>
            </p:nvSpPr>
            <p:spPr bwMode="auto">
              <a:xfrm>
                <a:off x="4704" y="3120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</p:grpSp>
        <p:sp>
          <p:nvSpPr>
            <p:cNvPr id="34841" name="Text Box 25"/>
            <p:cNvSpPr txBox="1">
              <a:spLocks noChangeArrowheads="1"/>
            </p:cNvSpPr>
            <p:nvPr/>
          </p:nvSpPr>
          <p:spPr bwMode="auto">
            <a:xfrm>
              <a:off x="3936" y="2400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כן</a:t>
              </a:r>
              <a:endParaRPr lang="en-US" sz="24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34870" name="Group 54"/>
          <p:cNvGrpSpPr>
            <a:grpSpLocks/>
          </p:cNvGrpSpPr>
          <p:nvPr/>
        </p:nvGrpSpPr>
        <p:grpSpPr bwMode="auto">
          <a:xfrm>
            <a:off x="1143000" y="3048000"/>
            <a:ext cx="3352800" cy="3505200"/>
            <a:chOff x="720" y="1920"/>
            <a:chExt cx="2112" cy="2208"/>
          </a:xfrm>
        </p:grpSpPr>
        <p:grpSp>
          <p:nvGrpSpPr>
            <p:cNvPr id="34850" name="Group 34"/>
            <p:cNvGrpSpPr>
              <a:grpSpLocks/>
            </p:cNvGrpSpPr>
            <p:nvPr/>
          </p:nvGrpSpPr>
          <p:grpSpPr bwMode="auto">
            <a:xfrm>
              <a:off x="912" y="2400"/>
              <a:ext cx="1362" cy="1392"/>
              <a:chOff x="1200" y="2400"/>
              <a:chExt cx="1362" cy="1392"/>
            </a:xfrm>
          </p:grpSpPr>
          <p:sp>
            <p:nvSpPr>
              <p:cNvPr id="34843" name="Line 27"/>
              <p:cNvSpPr>
                <a:spLocks noChangeShapeType="1"/>
              </p:cNvSpPr>
              <p:nvPr/>
            </p:nvSpPr>
            <p:spPr bwMode="auto">
              <a:xfrm flipH="1">
                <a:off x="1938" y="2667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4844" name="Text Box 28"/>
              <p:cNvSpPr txBox="1">
                <a:spLocks noChangeArrowheads="1"/>
              </p:cNvSpPr>
              <p:nvPr/>
            </p:nvSpPr>
            <p:spPr bwMode="auto">
              <a:xfrm>
                <a:off x="2064" y="2400"/>
                <a:ext cx="38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e-IL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לא</a:t>
                </a:r>
                <a:endPara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34846" name="Text Box 30"/>
              <p:cNvSpPr txBox="1">
                <a:spLocks noChangeArrowheads="1"/>
              </p:cNvSpPr>
              <p:nvPr/>
            </p:nvSpPr>
            <p:spPr bwMode="auto">
              <a:xfrm>
                <a:off x="1200" y="3120"/>
                <a:ext cx="110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y</a:t>
                </a:r>
                <a:r>
                  <a:rPr 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Times New Roman" pitchFamily="18" charset="0"/>
                  </a:rPr>
                  <a:t>←y ∙ a</a:t>
                </a:r>
              </a:p>
            </p:txBody>
          </p:sp>
          <p:sp>
            <p:nvSpPr>
              <p:cNvPr id="34847" name="Text Box 31"/>
              <p:cNvSpPr txBox="1">
                <a:spLocks noChangeArrowheads="1"/>
              </p:cNvSpPr>
              <p:nvPr/>
            </p:nvSpPr>
            <p:spPr bwMode="auto">
              <a:xfrm>
                <a:off x="1200" y="3456"/>
                <a:ext cx="110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Times New Roman" pitchFamily="18" charset="0"/>
                  </a:rPr>
                  <a:t>←x-1</a:t>
                </a:r>
                <a:r>
                  <a:rPr lang="he-IL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r>
                  <a:rPr lang="en-US" sz="240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x</a:t>
                </a:r>
              </a:p>
            </p:txBody>
          </p:sp>
          <p:sp>
            <p:nvSpPr>
              <p:cNvPr id="34848" name="Rectangle 32"/>
              <p:cNvSpPr>
                <a:spLocks noChangeArrowheads="1"/>
              </p:cNvSpPr>
              <p:nvPr/>
            </p:nvSpPr>
            <p:spPr bwMode="auto">
              <a:xfrm>
                <a:off x="1470" y="3120"/>
                <a:ext cx="91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34849" name="Line 33"/>
              <p:cNvSpPr>
                <a:spLocks noChangeShapeType="1"/>
              </p:cNvSpPr>
              <p:nvPr/>
            </p:nvSpPr>
            <p:spPr bwMode="auto">
              <a:xfrm>
                <a:off x="1929" y="2667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</p:grpSp>
        <p:sp>
          <p:nvSpPr>
            <p:cNvPr id="34851" name="Line 35"/>
            <p:cNvSpPr>
              <a:spLocks noChangeShapeType="1"/>
            </p:cNvSpPr>
            <p:nvPr/>
          </p:nvSpPr>
          <p:spPr bwMode="auto">
            <a:xfrm>
              <a:off x="1632" y="379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grpSp>
          <p:nvGrpSpPr>
            <p:cNvPr id="34855" name="Group 39"/>
            <p:cNvGrpSpPr>
              <a:grpSpLocks/>
            </p:cNvGrpSpPr>
            <p:nvPr/>
          </p:nvGrpSpPr>
          <p:grpSpPr bwMode="auto">
            <a:xfrm>
              <a:off x="720" y="1920"/>
              <a:ext cx="2112" cy="2208"/>
              <a:chOff x="1008" y="1920"/>
              <a:chExt cx="2112" cy="2208"/>
            </a:xfrm>
          </p:grpSpPr>
          <p:sp>
            <p:nvSpPr>
              <p:cNvPr id="34852" name="Line 36"/>
              <p:cNvSpPr>
                <a:spLocks noChangeShapeType="1"/>
              </p:cNvSpPr>
              <p:nvPr/>
            </p:nvSpPr>
            <p:spPr bwMode="auto">
              <a:xfrm flipH="1">
                <a:off x="1008" y="4128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4853" name="Line 37"/>
              <p:cNvSpPr>
                <a:spLocks noChangeShapeType="1"/>
              </p:cNvSpPr>
              <p:nvPr/>
            </p:nvSpPr>
            <p:spPr bwMode="auto">
              <a:xfrm flipV="1">
                <a:off x="1008" y="1920"/>
                <a:ext cx="0" cy="22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4854" name="Line 38"/>
              <p:cNvSpPr>
                <a:spLocks noChangeShapeType="1"/>
              </p:cNvSpPr>
              <p:nvPr/>
            </p:nvSpPr>
            <p:spPr bwMode="auto">
              <a:xfrm>
                <a:off x="1008" y="1920"/>
                <a:ext cx="21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</p:grpSp>
      </p:grpSp>
      <p:grpSp>
        <p:nvGrpSpPr>
          <p:cNvPr id="34873" name="Group 57"/>
          <p:cNvGrpSpPr>
            <a:grpSpLocks/>
          </p:cNvGrpSpPr>
          <p:nvPr/>
        </p:nvGrpSpPr>
        <p:grpSpPr bwMode="auto">
          <a:xfrm>
            <a:off x="457200" y="762000"/>
            <a:ext cx="3962400" cy="847725"/>
            <a:chOff x="288" y="480"/>
            <a:chExt cx="2496" cy="534"/>
          </a:xfrm>
        </p:grpSpPr>
        <p:sp>
          <p:nvSpPr>
            <p:cNvPr id="34858" name="Text Box 42"/>
            <p:cNvSpPr txBox="1">
              <a:spLocks noChangeArrowheads="1"/>
            </p:cNvSpPr>
            <p:nvPr/>
          </p:nvSpPr>
          <p:spPr bwMode="auto">
            <a:xfrm>
              <a:off x="288" y="480"/>
              <a:ext cx="864" cy="534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טענה 1</a:t>
              </a:r>
            </a:p>
            <a:p>
              <a:pPr>
                <a:spcBef>
                  <a:spcPct val="50000"/>
                </a:spcBef>
              </a:pPr>
              <a:r>
                <a:rPr lang="en-US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,b</a:t>
              </a:r>
              <a:r>
                <a:rPr lang="he-IL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שלמים</a:t>
              </a:r>
              <a:endParaRPr lang="en-US" sz="1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4859" name="Line 43"/>
            <p:cNvSpPr>
              <a:spLocks noChangeShapeType="1"/>
            </p:cNvSpPr>
            <p:nvPr/>
          </p:nvSpPr>
          <p:spPr bwMode="auto">
            <a:xfrm>
              <a:off x="1152" y="624"/>
              <a:ext cx="1632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34868" name="Group 52"/>
          <p:cNvGrpSpPr>
            <a:grpSpLocks/>
          </p:cNvGrpSpPr>
          <p:nvPr/>
        </p:nvGrpSpPr>
        <p:grpSpPr bwMode="auto">
          <a:xfrm>
            <a:off x="4495800" y="1371600"/>
            <a:ext cx="3429000" cy="1905000"/>
            <a:chOff x="3120" y="864"/>
            <a:chExt cx="2160" cy="1200"/>
          </a:xfrm>
        </p:grpSpPr>
        <p:sp>
          <p:nvSpPr>
            <p:cNvPr id="34860" name="Text Box 44"/>
            <p:cNvSpPr txBox="1">
              <a:spLocks noChangeArrowheads="1"/>
            </p:cNvSpPr>
            <p:nvPr/>
          </p:nvSpPr>
          <p:spPr bwMode="auto">
            <a:xfrm>
              <a:off x="4416" y="864"/>
              <a:ext cx="864" cy="619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טענה </a:t>
              </a:r>
              <a:r>
                <a:rPr lang="en-US" sz="2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lang="he-IL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 algn="ctr">
                <a:spcBef>
                  <a:spcPct val="50000"/>
                </a:spcBef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=a</a:t>
              </a:r>
              <a:r>
                <a:rPr lang="en-US" sz="2400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-x</a:t>
              </a:r>
            </a:p>
          </p:txBody>
        </p:sp>
        <p:sp>
          <p:nvSpPr>
            <p:cNvPr id="34861" name="Line 45"/>
            <p:cNvSpPr>
              <a:spLocks noChangeShapeType="1"/>
            </p:cNvSpPr>
            <p:nvPr/>
          </p:nvSpPr>
          <p:spPr bwMode="auto">
            <a:xfrm flipH="1">
              <a:off x="3120" y="1488"/>
              <a:ext cx="1488" cy="5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34871" name="Group 55"/>
          <p:cNvGrpSpPr>
            <a:grpSpLocks/>
          </p:cNvGrpSpPr>
          <p:nvPr/>
        </p:nvGrpSpPr>
        <p:grpSpPr bwMode="auto">
          <a:xfrm>
            <a:off x="7010400" y="3733800"/>
            <a:ext cx="1600200" cy="1905000"/>
            <a:chOff x="4416" y="2352"/>
            <a:chExt cx="1008" cy="1200"/>
          </a:xfrm>
        </p:grpSpPr>
        <p:sp>
          <p:nvSpPr>
            <p:cNvPr id="34862" name="Text Box 46"/>
            <p:cNvSpPr txBox="1">
              <a:spLocks noChangeArrowheads="1"/>
            </p:cNvSpPr>
            <p:nvPr/>
          </p:nvSpPr>
          <p:spPr bwMode="auto">
            <a:xfrm>
              <a:off x="4560" y="2352"/>
              <a:ext cx="864" cy="619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e-IL" sz="2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טענה </a:t>
              </a:r>
              <a:r>
                <a:rPr lang="en-US" sz="2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endParaRPr lang="he-IL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 algn="ctr">
                <a:spcBef>
                  <a:spcPct val="50000"/>
                </a:spcBef>
              </a:pPr>
              <a:r>
                <a:rPr lang="en-US" sz="24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y=a</a:t>
              </a:r>
              <a:r>
                <a:rPr lang="en-US" sz="2400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34863" name="Line 47"/>
            <p:cNvSpPr>
              <a:spLocks noChangeShapeType="1"/>
            </p:cNvSpPr>
            <p:nvPr/>
          </p:nvSpPr>
          <p:spPr bwMode="auto">
            <a:xfrm flipH="1">
              <a:off x="4416" y="2976"/>
              <a:ext cx="624" cy="5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34864" name="Oval 48"/>
          <p:cNvSpPr>
            <a:spLocks noChangeArrowheads="1"/>
          </p:cNvSpPr>
          <p:nvPr/>
        </p:nvSpPr>
        <p:spPr bwMode="auto">
          <a:xfrm>
            <a:off x="6934200" y="55626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4866" name="Oval 50"/>
          <p:cNvSpPr>
            <a:spLocks noChangeArrowheads="1"/>
          </p:cNvSpPr>
          <p:nvPr/>
        </p:nvSpPr>
        <p:spPr bwMode="auto">
          <a:xfrm>
            <a:off x="4419600" y="31242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4865" name="Oval 49"/>
          <p:cNvSpPr>
            <a:spLocks noChangeArrowheads="1"/>
          </p:cNvSpPr>
          <p:nvPr/>
        </p:nvSpPr>
        <p:spPr bwMode="auto">
          <a:xfrm>
            <a:off x="4419600" y="13716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4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4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4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4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4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4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4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4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4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4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4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4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4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4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4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4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4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64" grpId="0" animBg="1"/>
      <p:bldP spid="34866" grpId="0" animBg="1"/>
      <p:bldP spid="34865" grpId="0" animBg="1"/>
    </p:bldLst>
  </p:timing>
</p:sld>
</file>

<file path=ppt/theme/theme1.xml><?xml version="1.0" encoding="utf-8"?>
<a:theme xmlns:a="http://schemas.openxmlformats.org/drawingml/2006/main" name="עיצוב ברירת מחדל">
  <a:themeElements>
    <a:clrScheme name="עיצוב ברירת מחדל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עיצוב ברירת מחדל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cs typeface="David" pitchFamily="34" charset="-79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cs typeface="David" pitchFamily="34" charset="-79"/>
          </a:defRPr>
        </a:defPPr>
      </a:lstStyle>
    </a:lnDef>
  </a:objectDefaults>
  <a:extraClrSchemeLst>
    <a:extraClrScheme>
      <a:clrScheme name="עיצוב ברירת מחדל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4</TotalTime>
  <Words>2224</Words>
  <Application>Microsoft PowerPoint</Application>
  <PresentationFormat>On-screen Show (4:3)</PresentationFormat>
  <Paragraphs>415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4" baseType="lpstr">
      <vt:lpstr>Times New Roman</vt:lpstr>
      <vt:lpstr>Times New Roman (Hebrew)</vt:lpstr>
      <vt:lpstr>David</vt:lpstr>
      <vt:lpstr>Symbol</vt:lpstr>
      <vt:lpstr>עיצוב ברירת מחדל</vt:lpstr>
      <vt:lpstr>MathType 4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</vt:vector>
  </TitlesOfParts>
  <Company>Rina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צגת של PowerPoint</dc:title>
  <dc:creator>Rinat Bina Rosenberg</dc:creator>
  <cp:lastModifiedBy>hp</cp:lastModifiedBy>
  <cp:revision>123</cp:revision>
  <dcterms:created xsi:type="dcterms:W3CDTF">2003-06-23T06:21:41Z</dcterms:created>
  <dcterms:modified xsi:type="dcterms:W3CDTF">2007-11-16T10:16:07Z</dcterms:modified>
</cp:coreProperties>
</file>